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76FC820" w14:textId="77777777" w:rsidR="00D8540D" w:rsidRPr="00705CAA" w:rsidRDefault="00D8540D" w:rsidP="00A34B80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705CAA">
        <w:rPr>
          <w:rFonts w:ascii="Times New Roman" w:hAnsi="Times New Roman" w:cs="Times New Roman"/>
          <w:b/>
          <w:bCs/>
          <w:sz w:val="20"/>
          <w:szCs w:val="20"/>
        </w:rPr>
        <w:t>BẢN ĐẶC TẢ ĐỀ KIỂM TRA GIỮA HỌC KỲ I</w:t>
      </w:r>
      <w:r w:rsidR="00A34B80" w:rsidRPr="00705CAA">
        <w:rPr>
          <w:rFonts w:ascii="Times New Roman" w:hAnsi="Times New Roman" w:cs="Times New Roman"/>
          <w:b/>
          <w:bCs/>
          <w:sz w:val="20"/>
          <w:szCs w:val="20"/>
        </w:rPr>
        <w:t xml:space="preserve"> - </w:t>
      </w:r>
      <w:r w:rsidRPr="00705CAA">
        <w:rPr>
          <w:rFonts w:ascii="Times New Roman" w:hAnsi="Times New Roman" w:cs="Times New Roman"/>
          <w:b/>
          <w:bCs/>
          <w:sz w:val="20"/>
          <w:szCs w:val="20"/>
        </w:rPr>
        <w:t>MÔN TOÁN 8</w:t>
      </w:r>
    </w:p>
    <w:p w14:paraId="765D68BC" w14:textId="77777777" w:rsidR="00D8540D" w:rsidRPr="00705CAA" w:rsidRDefault="00D8540D" w:rsidP="00A34B80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705CAA">
        <w:rPr>
          <w:rFonts w:ascii="Times New Roman" w:hAnsi="Times New Roman" w:cs="Times New Roman"/>
          <w:b/>
          <w:bCs/>
          <w:sz w:val="20"/>
          <w:szCs w:val="20"/>
        </w:rPr>
        <w:t>NĂM HỌC 2023-2024</w:t>
      </w:r>
      <w:r w:rsidR="00A34B80" w:rsidRPr="00705CAA">
        <w:rPr>
          <w:rFonts w:ascii="Times New Roman" w:hAnsi="Times New Roman" w:cs="Times New Roman"/>
          <w:b/>
          <w:bCs/>
          <w:sz w:val="20"/>
          <w:szCs w:val="20"/>
        </w:rPr>
        <w:t xml:space="preserve"> (</w:t>
      </w:r>
      <w:r w:rsidRPr="00705CAA">
        <w:rPr>
          <w:rFonts w:ascii="Times New Roman" w:hAnsi="Times New Roman" w:cs="Times New Roman"/>
          <w:b/>
          <w:bCs/>
          <w:sz w:val="20"/>
          <w:szCs w:val="20"/>
        </w:rPr>
        <w:t>Thời gian 90 phút</w:t>
      </w:r>
      <w:r w:rsidR="00A34B80" w:rsidRPr="00705CAA">
        <w:rPr>
          <w:rFonts w:ascii="Times New Roman" w:hAnsi="Times New Roman" w:cs="Times New Roman"/>
          <w:b/>
          <w:bCs/>
          <w:sz w:val="20"/>
          <w:szCs w:val="20"/>
        </w:rPr>
        <w:t>)</w:t>
      </w:r>
    </w:p>
    <w:tbl>
      <w:tblPr>
        <w:tblStyle w:val="TableGrid"/>
        <w:tblW w:w="15564" w:type="dxa"/>
        <w:tblInd w:w="-431" w:type="dxa"/>
        <w:tblLayout w:type="fixed"/>
        <w:tblLook w:val="04A0" w:firstRow="1" w:lastRow="0" w:firstColumn="1" w:lastColumn="0" w:noHBand="0" w:noVBand="1"/>
      </w:tblPr>
      <w:tblGrid>
        <w:gridCol w:w="568"/>
        <w:gridCol w:w="850"/>
        <w:gridCol w:w="1134"/>
        <w:gridCol w:w="8760"/>
        <w:gridCol w:w="1134"/>
        <w:gridCol w:w="1134"/>
        <w:gridCol w:w="1134"/>
        <w:gridCol w:w="850"/>
      </w:tblGrid>
      <w:tr w:rsidR="00A34B80" w:rsidRPr="00705CAA" w14:paraId="76B67E5B" w14:textId="77777777" w:rsidTr="00A34B80">
        <w:trPr>
          <w:trHeight w:val="233"/>
        </w:trPr>
        <w:tc>
          <w:tcPr>
            <w:tcW w:w="568" w:type="dxa"/>
            <w:vMerge w:val="restart"/>
            <w:vAlign w:val="center"/>
          </w:tcPr>
          <w:p w14:paraId="7887F0D3" w14:textId="77777777" w:rsidR="00D8540D" w:rsidRPr="00705CAA" w:rsidRDefault="00D8540D" w:rsidP="00A34B80">
            <w:pPr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16"/>
                <w:szCs w:val="1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noProof/>
                <w:spacing w:val="-8"/>
                <w:sz w:val="16"/>
                <w:szCs w:val="16"/>
                <w:lang w:val="vi-VN"/>
              </w:rPr>
              <w:t>TT</w:t>
            </w:r>
          </w:p>
        </w:tc>
        <w:tc>
          <w:tcPr>
            <w:tcW w:w="850" w:type="dxa"/>
            <w:vMerge w:val="restart"/>
            <w:vAlign w:val="center"/>
          </w:tcPr>
          <w:p w14:paraId="122ECAA9" w14:textId="77777777" w:rsidR="00D8540D" w:rsidRPr="00705CAA" w:rsidRDefault="00D8540D" w:rsidP="00A34B80">
            <w:pPr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16"/>
                <w:szCs w:val="1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noProof/>
                <w:spacing w:val="-8"/>
                <w:sz w:val="16"/>
                <w:szCs w:val="16"/>
                <w:lang w:val="vi-VN"/>
              </w:rPr>
              <w:t>Chương/</w:t>
            </w:r>
          </w:p>
          <w:p w14:paraId="2821808D" w14:textId="77777777" w:rsidR="00D8540D" w:rsidRPr="00705CAA" w:rsidRDefault="00D8540D" w:rsidP="00A34B80">
            <w:pPr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16"/>
                <w:szCs w:val="1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noProof/>
                <w:spacing w:val="-8"/>
                <w:sz w:val="16"/>
                <w:szCs w:val="16"/>
                <w:lang w:val="vi-VN"/>
              </w:rPr>
              <w:t>Chủ đề</w:t>
            </w:r>
          </w:p>
        </w:tc>
        <w:tc>
          <w:tcPr>
            <w:tcW w:w="1134" w:type="dxa"/>
            <w:vMerge w:val="restart"/>
            <w:vAlign w:val="center"/>
          </w:tcPr>
          <w:p w14:paraId="284D5BD1" w14:textId="77777777" w:rsidR="00D8540D" w:rsidRPr="00705CAA" w:rsidRDefault="00D8540D" w:rsidP="00A34B80">
            <w:pPr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16"/>
                <w:szCs w:val="1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noProof/>
                <w:spacing w:val="-8"/>
                <w:sz w:val="16"/>
                <w:szCs w:val="16"/>
                <w:lang w:val="vi-VN"/>
              </w:rPr>
              <w:t>Nội dung/Đơn vị kiến thức</w:t>
            </w:r>
          </w:p>
        </w:tc>
        <w:tc>
          <w:tcPr>
            <w:tcW w:w="8760" w:type="dxa"/>
            <w:vMerge w:val="restart"/>
            <w:vAlign w:val="center"/>
          </w:tcPr>
          <w:p w14:paraId="3AC83C6A" w14:textId="77777777" w:rsidR="00D8540D" w:rsidRPr="00705CAA" w:rsidRDefault="00D8540D" w:rsidP="00A34B80">
            <w:pPr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16"/>
                <w:szCs w:val="1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noProof/>
                <w:spacing w:val="-8"/>
                <w:sz w:val="16"/>
                <w:szCs w:val="16"/>
                <w:lang w:val="vi-VN"/>
              </w:rPr>
              <w:t xml:space="preserve">Mức độ đánh giá </w:t>
            </w:r>
          </w:p>
        </w:tc>
        <w:tc>
          <w:tcPr>
            <w:tcW w:w="4252" w:type="dxa"/>
            <w:gridSpan w:val="4"/>
            <w:vAlign w:val="center"/>
          </w:tcPr>
          <w:p w14:paraId="2EC28008" w14:textId="77777777" w:rsidR="00D8540D" w:rsidRPr="00705CAA" w:rsidRDefault="00D8540D" w:rsidP="00A34B80">
            <w:pPr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16"/>
                <w:szCs w:val="1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noProof/>
                <w:spacing w:val="-8"/>
                <w:sz w:val="16"/>
                <w:szCs w:val="16"/>
                <w:lang w:val="vi-VN"/>
              </w:rPr>
              <w:t>Số câu/ý hỏi theo mức độ nhận thức</w:t>
            </w:r>
          </w:p>
        </w:tc>
      </w:tr>
      <w:tr w:rsidR="00A34B80" w:rsidRPr="00705CAA" w14:paraId="5C8D7481" w14:textId="77777777" w:rsidTr="00A34B80">
        <w:trPr>
          <w:trHeight w:val="55"/>
        </w:trPr>
        <w:tc>
          <w:tcPr>
            <w:tcW w:w="568" w:type="dxa"/>
            <w:vMerge/>
            <w:vAlign w:val="center"/>
          </w:tcPr>
          <w:p w14:paraId="521A65E3" w14:textId="77777777" w:rsidR="00D8540D" w:rsidRPr="00705CAA" w:rsidRDefault="00D8540D" w:rsidP="00A34B80">
            <w:pPr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0"/>
                <w:szCs w:val="20"/>
                <w:lang w:val="vi-VN"/>
              </w:rPr>
            </w:pPr>
          </w:p>
        </w:tc>
        <w:tc>
          <w:tcPr>
            <w:tcW w:w="850" w:type="dxa"/>
            <w:vMerge/>
            <w:vAlign w:val="center"/>
          </w:tcPr>
          <w:p w14:paraId="59C3A6FB" w14:textId="77777777" w:rsidR="00D8540D" w:rsidRPr="00705CAA" w:rsidRDefault="00D8540D" w:rsidP="00A34B80">
            <w:pPr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0"/>
                <w:szCs w:val="20"/>
                <w:lang w:val="vi-VN"/>
              </w:rPr>
            </w:pPr>
          </w:p>
        </w:tc>
        <w:tc>
          <w:tcPr>
            <w:tcW w:w="1134" w:type="dxa"/>
            <w:vMerge/>
            <w:vAlign w:val="center"/>
          </w:tcPr>
          <w:p w14:paraId="41E9CC24" w14:textId="77777777" w:rsidR="00D8540D" w:rsidRPr="00705CAA" w:rsidRDefault="00D8540D" w:rsidP="00A34B80">
            <w:pPr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0"/>
                <w:szCs w:val="20"/>
                <w:lang w:val="vi-VN"/>
              </w:rPr>
            </w:pPr>
          </w:p>
        </w:tc>
        <w:tc>
          <w:tcPr>
            <w:tcW w:w="8760" w:type="dxa"/>
            <w:vMerge/>
            <w:vAlign w:val="center"/>
          </w:tcPr>
          <w:p w14:paraId="41495C91" w14:textId="77777777" w:rsidR="00D8540D" w:rsidRPr="00705CAA" w:rsidRDefault="00D8540D" w:rsidP="00A34B80">
            <w:pPr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0"/>
                <w:szCs w:val="20"/>
                <w:lang w:val="vi-VN"/>
              </w:rPr>
            </w:pPr>
          </w:p>
        </w:tc>
        <w:tc>
          <w:tcPr>
            <w:tcW w:w="1134" w:type="dxa"/>
            <w:vAlign w:val="center"/>
          </w:tcPr>
          <w:p w14:paraId="3670F833" w14:textId="77777777" w:rsidR="00D8540D" w:rsidRPr="00705CAA" w:rsidRDefault="00D8540D" w:rsidP="00A34B80">
            <w:pPr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16"/>
                <w:szCs w:val="1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noProof/>
                <w:spacing w:val="-8"/>
                <w:sz w:val="16"/>
                <w:szCs w:val="16"/>
                <w:lang w:val="vi-VN"/>
              </w:rPr>
              <w:t>Nhận bi</w:t>
            </w:r>
            <w:r w:rsidRPr="00705CAA">
              <w:rPr>
                <w:rFonts w:ascii="Times New Roman" w:eastAsia="Calibri" w:hAnsi="Times New Roman" w:cs="Times New Roman"/>
                <w:b/>
                <w:noProof/>
                <w:spacing w:val="-8"/>
                <w:sz w:val="16"/>
                <w:szCs w:val="16"/>
              </w:rPr>
              <w:t>ế</w:t>
            </w:r>
            <w:r w:rsidRPr="00705CAA">
              <w:rPr>
                <w:rFonts w:ascii="Times New Roman" w:eastAsia="Calibri" w:hAnsi="Times New Roman" w:cs="Times New Roman"/>
                <w:b/>
                <w:noProof/>
                <w:spacing w:val="-8"/>
                <w:sz w:val="16"/>
                <w:szCs w:val="16"/>
                <w:lang w:val="vi-VN"/>
              </w:rPr>
              <w:t>t</w:t>
            </w:r>
          </w:p>
        </w:tc>
        <w:tc>
          <w:tcPr>
            <w:tcW w:w="1134" w:type="dxa"/>
            <w:vAlign w:val="center"/>
          </w:tcPr>
          <w:p w14:paraId="26EE87FB" w14:textId="77777777" w:rsidR="00D8540D" w:rsidRPr="00705CAA" w:rsidRDefault="00D8540D" w:rsidP="00A34B80">
            <w:pPr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16"/>
                <w:szCs w:val="1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noProof/>
                <w:spacing w:val="-8"/>
                <w:sz w:val="16"/>
                <w:szCs w:val="16"/>
                <w:lang w:val="vi-VN"/>
              </w:rPr>
              <w:t>Thông hiểu</w:t>
            </w:r>
          </w:p>
        </w:tc>
        <w:tc>
          <w:tcPr>
            <w:tcW w:w="1134" w:type="dxa"/>
            <w:vAlign w:val="center"/>
          </w:tcPr>
          <w:p w14:paraId="27E37EA7" w14:textId="77777777" w:rsidR="00D8540D" w:rsidRPr="00705CAA" w:rsidRDefault="00D8540D" w:rsidP="00A34B80">
            <w:pPr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16"/>
                <w:szCs w:val="1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noProof/>
                <w:spacing w:val="-8"/>
                <w:sz w:val="16"/>
                <w:szCs w:val="16"/>
                <w:lang w:val="vi-VN"/>
              </w:rPr>
              <w:t>Vận dụng</w:t>
            </w:r>
          </w:p>
        </w:tc>
        <w:tc>
          <w:tcPr>
            <w:tcW w:w="850" w:type="dxa"/>
          </w:tcPr>
          <w:p w14:paraId="5D7E97AB" w14:textId="77777777" w:rsidR="00D8540D" w:rsidRPr="00705CAA" w:rsidRDefault="00D8540D" w:rsidP="00A34B80">
            <w:pPr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16"/>
                <w:szCs w:val="1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noProof/>
                <w:spacing w:val="-8"/>
                <w:sz w:val="16"/>
                <w:szCs w:val="16"/>
                <w:lang w:val="vi-VN"/>
              </w:rPr>
              <w:t>Vận dụng cao</w:t>
            </w:r>
          </w:p>
        </w:tc>
      </w:tr>
      <w:tr w:rsidR="00A34B80" w:rsidRPr="00705CAA" w14:paraId="5752F779" w14:textId="77777777" w:rsidTr="00A34B80">
        <w:trPr>
          <w:trHeight w:val="596"/>
        </w:trPr>
        <w:tc>
          <w:tcPr>
            <w:tcW w:w="568" w:type="dxa"/>
            <w:vMerge w:val="restart"/>
            <w:vAlign w:val="center"/>
          </w:tcPr>
          <w:p w14:paraId="39BB5C98" w14:textId="77777777" w:rsidR="00D8540D" w:rsidRPr="00705CAA" w:rsidRDefault="00D8540D" w:rsidP="00A34B80">
            <w:pPr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noProof/>
                <w:spacing w:val="-8"/>
                <w:sz w:val="20"/>
                <w:szCs w:val="20"/>
                <w:lang w:val="vi-VN"/>
              </w:rPr>
              <w:t>1</w:t>
            </w:r>
          </w:p>
        </w:tc>
        <w:tc>
          <w:tcPr>
            <w:tcW w:w="850" w:type="dxa"/>
            <w:vMerge w:val="restart"/>
            <w:vAlign w:val="center"/>
          </w:tcPr>
          <w:p w14:paraId="63DC03FD" w14:textId="77777777" w:rsidR="00D8540D" w:rsidRPr="00705CAA" w:rsidRDefault="00D8540D" w:rsidP="00A34B80">
            <w:pPr>
              <w:rPr>
                <w:rFonts w:ascii="Times New Roman" w:eastAsia="Calibri" w:hAnsi="Times New Roman" w:cs="Times New Roman"/>
                <w:b/>
                <w:noProof/>
                <w:spacing w:val="-8"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bCs/>
                <w:noProof/>
                <w:sz w:val="20"/>
                <w:szCs w:val="20"/>
                <w:lang w:val="vi-VN"/>
              </w:rPr>
              <w:t>Biểu thức đại số</w:t>
            </w:r>
          </w:p>
        </w:tc>
        <w:tc>
          <w:tcPr>
            <w:tcW w:w="1134" w:type="dxa"/>
            <w:vMerge w:val="restart"/>
            <w:vAlign w:val="center"/>
          </w:tcPr>
          <w:p w14:paraId="0A91F9C6" w14:textId="77777777" w:rsidR="00D8540D" w:rsidRPr="00705CAA" w:rsidRDefault="00D8540D" w:rsidP="00A34B80">
            <w:pPr>
              <w:rPr>
                <w:rFonts w:ascii="Times New Roman" w:eastAsia="Calibri" w:hAnsi="Times New Roman" w:cs="Times New Roman"/>
                <w:bCs/>
                <w:noProof/>
                <w:spacing w:val="-8"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i/>
                <w:noProof/>
                <w:sz w:val="20"/>
                <w:szCs w:val="20"/>
                <w:lang w:val="vi-VN"/>
              </w:rPr>
              <w:t>Đa thức nhiều biến. Các phép toán cộng, trừ, nhân, chia các đa thức nhiều biến</w:t>
            </w:r>
          </w:p>
        </w:tc>
        <w:tc>
          <w:tcPr>
            <w:tcW w:w="8760" w:type="dxa"/>
          </w:tcPr>
          <w:p w14:paraId="1D27D3E2" w14:textId="77777777" w:rsidR="00D8540D" w:rsidRPr="00705CAA" w:rsidRDefault="00D8540D" w:rsidP="00A34B80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bCs/>
                <w:noProof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bCs/>
                <w:noProof/>
                <w:sz w:val="20"/>
                <w:szCs w:val="20"/>
                <w:lang w:val="vi-VN"/>
              </w:rPr>
              <w:t>Nhận biết:</w:t>
            </w:r>
          </w:p>
          <w:p w14:paraId="1BF84C5C" w14:textId="77777777" w:rsidR="00D8540D" w:rsidRPr="00705CAA" w:rsidRDefault="00D8540D" w:rsidP="00A34B80">
            <w:pPr>
              <w:suppressAutoHyphens/>
              <w:jc w:val="both"/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  <w:t>– Nhận biết được các khái niệm về đơn thức, đa thức nhiều biến.</w:t>
            </w:r>
          </w:p>
        </w:tc>
        <w:tc>
          <w:tcPr>
            <w:tcW w:w="1134" w:type="dxa"/>
          </w:tcPr>
          <w:p w14:paraId="1F96354C" w14:textId="77777777" w:rsidR="00D8540D" w:rsidRPr="00705CAA" w:rsidRDefault="00422ABF" w:rsidP="00A34B80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  <w:t>3c TN</w:t>
            </w:r>
          </w:p>
          <w:p w14:paraId="60877036" w14:textId="77777777" w:rsidR="00422ABF" w:rsidRPr="00705CAA" w:rsidRDefault="00422ABF" w:rsidP="00422ABF">
            <w:pPr>
              <w:jc w:val="right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  <w:t>0,75đ</w:t>
            </w:r>
          </w:p>
        </w:tc>
        <w:tc>
          <w:tcPr>
            <w:tcW w:w="1134" w:type="dxa"/>
          </w:tcPr>
          <w:p w14:paraId="46E8AC05" w14:textId="77777777" w:rsidR="00D8540D" w:rsidRPr="00705CAA" w:rsidRDefault="00D8540D" w:rsidP="00A34B80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  <w:lang w:val="vi-VN"/>
              </w:rPr>
            </w:pPr>
          </w:p>
        </w:tc>
        <w:tc>
          <w:tcPr>
            <w:tcW w:w="1134" w:type="dxa"/>
          </w:tcPr>
          <w:p w14:paraId="671C24F0" w14:textId="77777777" w:rsidR="00D8540D" w:rsidRPr="00705CAA" w:rsidRDefault="00D8540D" w:rsidP="00A34B80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  <w:lang w:val="vi-VN"/>
              </w:rPr>
            </w:pPr>
          </w:p>
        </w:tc>
        <w:tc>
          <w:tcPr>
            <w:tcW w:w="850" w:type="dxa"/>
          </w:tcPr>
          <w:p w14:paraId="3DC20552" w14:textId="77777777" w:rsidR="00D8540D" w:rsidRPr="00705CAA" w:rsidRDefault="00D8540D" w:rsidP="00A34B80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  <w:lang w:val="vi-VN"/>
              </w:rPr>
            </w:pPr>
          </w:p>
        </w:tc>
      </w:tr>
      <w:tr w:rsidR="00A34B80" w:rsidRPr="00705CAA" w14:paraId="1E2BB211" w14:textId="77777777" w:rsidTr="00A34B80">
        <w:trPr>
          <w:trHeight w:val="626"/>
        </w:trPr>
        <w:tc>
          <w:tcPr>
            <w:tcW w:w="568" w:type="dxa"/>
            <w:vMerge/>
            <w:vAlign w:val="center"/>
          </w:tcPr>
          <w:p w14:paraId="24ECD13F" w14:textId="77777777" w:rsidR="00D8540D" w:rsidRPr="00705CAA" w:rsidRDefault="00D8540D" w:rsidP="00A34B80">
            <w:pPr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  <w:lang w:val="vi-VN"/>
              </w:rPr>
            </w:pPr>
          </w:p>
        </w:tc>
        <w:tc>
          <w:tcPr>
            <w:tcW w:w="850" w:type="dxa"/>
            <w:vMerge/>
            <w:vAlign w:val="center"/>
          </w:tcPr>
          <w:p w14:paraId="2C243421" w14:textId="77777777" w:rsidR="00D8540D" w:rsidRPr="00705CAA" w:rsidRDefault="00D8540D" w:rsidP="00A34B80">
            <w:pPr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0"/>
                <w:szCs w:val="20"/>
                <w:lang w:val="vi-VN"/>
              </w:rPr>
            </w:pPr>
          </w:p>
        </w:tc>
        <w:tc>
          <w:tcPr>
            <w:tcW w:w="1134" w:type="dxa"/>
            <w:vMerge/>
            <w:vAlign w:val="center"/>
          </w:tcPr>
          <w:p w14:paraId="03F0B274" w14:textId="77777777" w:rsidR="00D8540D" w:rsidRPr="00705CAA" w:rsidRDefault="00D8540D" w:rsidP="00A34B80">
            <w:pPr>
              <w:rPr>
                <w:rFonts w:ascii="Times New Roman" w:eastAsia="Calibri" w:hAnsi="Times New Roman" w:cs="Times New Roman"/>
                <w:b/>
                <w:noProof/>
                <w:spacing w:val="-8"/>
                <w:sz w:val="20"/>
                <w:szCs w:val="20"/>
                <w:lang w:val="vi-VN"/>
              </w:rPr>
            </w:pPr>
          </w:p>
        </w:tc>
        <w:tc>
          <w:tcPr>
            <w:tcW w:w="8760" w:type="dxa"/>
          </w:tcPr>
          <w:p w14:paraId="43FAC529" w14:textId="77777777" w:rsidR="00D8540D" w:rsidRPr="00705CAA" w:rsidRDefault="00D8540D" w:rsidP="00A34B80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bCs/>
                <w:noProof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bCs/>
                <w:noProof/>
                <w:sz w:val="20"/>
                <w:szCs w:val="20"/>
                <w:lang w:val="vi-VN"/>
              </w:rPr>
              <w:t xml:space="preserve">Thông hiểu: </w:t>
            </w:r>
          </w:p>
          <w:p w14:paraId="066A9881" w14:textId="77777777" w:rsidR="00D8540D" w:rsidRPr="00705CAA" w:rsidRDefault="00D8540D" w:rsidP="00A34B80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  <w:t>– Tính được giá trị của đa thức khi biết giá trị của các biến.</w:t>
            </w:r>
          </w:p>
        </w:tc>
        <w:tc>
          <w:tcPr>
            <w:tcW w:w="1134" w:type="dxa"/>
          </w:tcPr>
          <w:p w14:paraId="426941D6" w14:textId="77777777" w:rsidR="00D8540D" w:rsidRPr="00705CAA" w:rsidRDefault="00D8540D" w:rsidP="00A34B80">
            <w:pPr>
              <w:jc w:val="both"/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  <w:lang w:val="vi-VN"/>
              </w:rPr>
            </w:pPr>
          </w:p>
        </w:tc>
        <w:tc>
          <w:tcPr>
            <w:tcW w:w="1134" w:type="dxa"/>
          </w:tcPr>
          <w:p w14:paraId="5B0F98B1" w14:textId="77777777" w:rsidR="00D8540D" w:rsidRPr="00705CAA" w:rsidRDefault="00422ABF" w:rsidP="00A34B80">
            <w:pPr>
              <w:jc w:val="both"/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</w:rPr>
              <w:t>1</w:t>
            </w:r>
            <w:r w:rsidR="006B5B08" w:rsidRPr="00705CAA"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</w:rPr>
              <w:t>/2</w:t>
            </w:r>
            <w:r w:rsidRPr="00705CAA"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</w:rPr>
              <w:t>c TL</w:t>
            </w:r>
          </w:p>
          <w:p w14:paraId="00619200" w14:textId="77777777" w:rsidR="00422ABF" w:rsidRPr="00705CAA" w:rsidRDefault="00422ABF" w:rsidP="00422ABF">
            <w:pPr>
              <w:jc w:val="right"/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</w:rPr>
              <w:t>0,5đ</w:t>
            </w:r>
          </w:p>
        </w:tc>
        <w:tc>
          <w:tcPr>
            <w:tcW w:w="1134" w:type="dxa"/>
          </w:tcPr>
          <w:p w14:paraId="3A2AB95B" w14:textId="77777777" w:rsidR="00D8540D" w:rsidRPr="00705CAA" w:rsidRDefault="00D8540D" w:rsidP="00A34B80">
            <w:pPr>
              <w:jc w:val="both"/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  <w:lang w:val="vi-VN"/>
              </w:rPr>
            </w:pPr>
          </w:p>
        </w:tc>
        <w:tc>
          <w:tcPr>
            <w:tcW w:w="850" w:type="dxa"/>
          </w:tcPr>
          <w:p w14:paraId="1415AA1C" w14:textId="77777777" w:rsidR="00D8540D" w:rsidRPr="00705CAA" w:rsidRDefault="00D8540D" w:rsidP="00A34B80">
            <w:pPr>
              <w:jc w:val="both"/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  <w:lang w:val="vi-VN"/>
              </w:rPr>
            </w:pPr>
          </w:p>
        </w:tc>
      </w:tr>
      <w:tr w:rsidR="00A34B80" w:rsidRPr="00705CAA" w14:paraId="13DF6BB7" w14:textId="77777777" w:rsidTr="00A34B80">
        <w:trPr>
          <w:trHeight w:val="1465"/>
        </w:trPr>
        <w:tc>
          <w:tcPr>
            <w:tcW w:w="568" w:type="dxa"/>
            <w:vMerge/>
          </w:tcPr>
          <w:p w14:paraId="0D5AEB01" w14:textId="77777777" w:rsidR="00D8540D" w:rsidRPr="00705CAA" w:rsidRDefault="00D8540D" w:rsidP="00A34B80">
            <w:pPr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  <w:lang w:val="vi-VN"/>
              </w:rPr>
            </w:pPr>
          </w:p>
        </w:tc>
        <w:tc>
          <w:tcPr>
            <w:tcW w:w="850" w:type="dxa"/>
            <w:vMerge/>
            <w:vAlign w:val="center"/>
          </w:tcPr>
          <w:p w14:paraId="73F63B02" w14:textId="77777777" w:rsidR="00D8540D" w:rsidRPr="00705CAA" w:rsidRDefault="00D8540D" w:rsidP="00A34B80">
            <w:pPr>
              <w:rPr>
                <w:rFonts w:ascii="Times New Roman" w:eastAsia="Calibri" w:hAnsi="Times New Roman" w:cs="Times New Roman"/>
                <w:b/>
                <w:noProof/>
                <w:spacing w:val="-8"/>
                <w:sz w:val="20"/>
                <w:szCs w:val="20"/>
                <w:lang w:val="vi-VN"/>
              </w:rPr>
            </w:pPr>
          </w:p>
        </w:tc>
        <w:tc>
          <w:tcPr>
            <w:tcW w:w="1134" w:type="dxa"/>
            <w:vMerge/>
            <w:vAlign w:val="center"/>
          </w:tcPr>
          <w:p w14:paraId="4842BE07" w14:textId="77777777" w:rsidR="00D8540D" w:rsidRPr="00705CAA" w:rsidRDefault="00D8540D" w:rsidP="00A34B80">
            <w:pPr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  <w:lang w:val="vi-VN"/>
              </w:rPr>
            </w:pPr>
          </w:p>
        </w:tc>
        <w:tc>
          <w:tcPr>
            <w:tcW w:w="8760" w:type="dxa"/>
          </w:tcPr>
          <w:p w14:paraId="4380E796" w14:textId="77777777" w:rsidR="00D8540D" w:rsidRPr="00705CAA" w:rsidRDefault="00D8540D" w:rsidP="00A34B80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bCs/>
                <w:noProof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bCs/>
                <w:noProof/>
                <w:sz w:val="20"/>
                <w:szCs w:val="20"/>
                <w:lang w:val="vi-VN"/>
              </w:rPr>
              <w:t xml:space="preserve">Vận dụng: </w:t>
            </w:r>
          </w:p>
          <w:p w14:paraId="4341458D" w14:textId="77777777" w:rsidR="00D8540D" w:rsidRPr="00705CAA" w:rsidRDefault="00D8540D" w:rsidP="00A34B80">
            <w:pPr>
              <w:suppressAutoHyphens/>
              <w:jc w:val="both"/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  <w:t>– Thực hiện được việc thu gọn đơn thức, đa thức.</w:t>
            </w:r>
          </w:p>
          <w:p w14:paraId="3A1606D1" w14:textId="77777777" w:rsidR="00D8540D" w:rsidRPr="00705CAA" w:rsidRDefault="00D8540D" w:rsidP="00A34B80">
            <w:pPr>
              <w:suppressAutoHyphens/>
              <w:jc w:val="both"/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  <w:t>– Thực hiện được phép nhân đơn thức với đa thức và phép chia hết một đơn thức cho một đơn thức.</w:t>
            </w:r>
          </w:p>
          <w:p w14:paraId="7A105C89" w14:textId="77777777" w:rsidR="00D8540D" w:rsidRPr="00705CAA" w:rsidRDefault="00D8540D" w:rsidP="00A34B80">
            <w:pPr>
              <w:suppressAutoHyphens/>
              <w:jc w:val="both"/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  <w:t>– Thực hiện được các phép tính: phép cộng, phép trừ, phép nhân các đa thức nhiều biến trong những trường hợp đơn giản.</w:t>
            </w:r>
          </w:p>
          <w:p w14:paraId="60BAE117" w14:textId="77777777" w:rsidR="00D8540D" w:rsidRPr="00705CAA" w:rsidRDefault="00D8540D" w:rsidP="00A34B80">
            <w:pPr>
              <w:jc w:val="both"/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  <w:t>– Thực hiện được phép chia hết một đa thức cho một đơn thức trong những trường hợp đơn giản.</w:t>
            </w:r>
          </w:p>
        </w:tc>
        <w:tc>
          <w:tcPr>
            <w:tcW w:w="1134" w:type="dxa"/>
          </w:tcPr>
          <w:p w14:paraId="7C5A09CA" w14:textId="77777777" w:rsidR="00D8540D" w:rsidRPr="00705CAA" w:rsidRDefault="00D8540D" w:rsidP="00A34B80">
            <w:pPr>
              <w:jc w:val="both"/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  <w:lang w:val="vi-VN"/>
              </w:rPr>
            </w:pPr>
          </w:p>
        </w:tc>
        <w:tc>
          <w:tcPr>
            <w:tcW w:w="1134" w:type="dxa"/>
          </w:tcPr>
          <w:p w14:paraId="253693CE" w14:textId="77777777" w:rsidR="00D8540D" w:rsidRPr="00705CAA" w:rsidRDefault="00D8540D" w:rsidP="00A34B80">
            <w:pPr>
              <w:jc w:val="both"/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  <w:lang w:val="vi-VN"/>
              </w:rPr>
            </w:pPr>
          </w:p>
        </w:tc>
        <w:tc>
          <w:tcPr>
            <w:tcW w:w="1134" w:type="dxa"/>
          </w:tcPr>
          <w:p w14:paraId="39D0FE68" w14:textId="77777777" w:rsidR="00D8540D" w:rsidRPr="00705CAA" w:rsidRDefault="00B2490A" w:rsidP="00A34B80">
            <w:pPr>
              <w:jc w:val="center"/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</w:rPr>
              <w:t>2</w:t>
            </w:r>
            <w:r w:rsidR="00422ABF" w:rsidRPr="00705CAA"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</w:rPr>
              <w:t>c TL</w:t>
            </w:r>
          </w:p>
          <w:p w14:paraId="21BCBAF1" w14:textId="77777777" w:rsidR="00422ABF" w:rsidRPr="00705CAA" w:rsidRDefault="00422ABF" w:rsidP="00A34B80">
            <w:pPr>
              <w:jc w:val="center"/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</w:rPr>
            </w:pPr>
          </w:p>
          <w:p w14:paraId="605C7D40" w14:textId="77777777" w:rsidR="00422ABF" w:rsidRPr="00705CAA" w:rsidRDefault="00422ABF" w:rsidP="00422ABF">
            <w:pPr>
              <w:jc w:val="right"/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</w:rPr>
              <w:t>3đ</w:t>
            </w:r>
          </w:p>
        </w:tc>
        <w:tc>
          <w:tcPr>
            <w:tcW w:w="850" w:type="dxa"/>
          </w:tcPr>
          <w:p w14:paraId="573DE7F3" w14:textId="77777777" w:rsidR="00D8540D" w:rsidRPr="00705CAA" w:rsidRDefault="00422ABF" w:rsidP="00A34B80">
            <w:pPr>
              <w:jc w:val="center"/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</w:rPr>
              <w:t>1c TL</w:t>
            </w:r>
          </w:p>
          <w:p w14:paraId="7CF83E19" w14:textId="77777777" w:rsidR="00422ABF" w:rsidRPr="00705CAA" w:rsidRDefault="00422ABF" w:rsidP="00A34B80">
            <w:pPr>
              <w:jc w:val="center"/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</w:rPr>
            </w:pPr>
          </w:p>
          <w:p w14:paraId="5A7349B4" w14:textId="77777777" w:rsidR="00422ABF" w:rsidRPr="00705CAA" w:rsidRDefault="00422ABF" w:rsidP="00A34B80">
            <w:pPr>
              <w:jc w:val="center"/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</w:rPr>
              <w:t>1đ</w:t>
            </w:r>
          </w:p>
        </w:tc>
      </w:tr>
      <w:tr w:rsidR="00B2490A" w:rsidRPr="00705CAA" w14:paraId="632E7D0A" w14:textId="77777777" w:rsidTr="00A34B80">
        <w:trPr>
          <w:trHeight w:val="564"/>
        </w:trPr>
        <w:tc>
          <w:tcPr>
            <w:tcW w:w="568" w:type="dxa"/>
            <w:vMerge w:val="restart"/>
          </w:tcPr>
          <w:p w14:paraId="7D33FF7A" w14:textId="77777777" w:rsidR="00B2490A" w:rsidRPr="00705CAA" w:rsidRDefault="00B2490A" w:rsidP="00B2490A">
            <w:pPr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</w:p>
          <w:p w14:paraId="4EDCEDC5" w14:textId="77777777" w:rsidR="00B2490A" w:rsidRPr="00705CAA" w:rsidRDefault="00B2490A" w:rsidP="00B2490A">
            <w:pPr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</w:p>
          <w:p w14:paraId="0C9A818D" w14:textId="77777777" w:rsidR="00B2490A" w:rsidRPr="00705CAA" w:rsidRDefault="00B2490A" w:rsidP="00B2490A">
            <w:pPr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  <w:t>2</w:t>
            </w:r>
          </w:p>
        </w:tc>
        <w:tc>
          <w:tcPr>
            <w:tcW w:w="850" w:type="dxa"/>
            <w:vMerge w:val="restart"/>
            <w:vAlign w:val="center"/>
          </w:tcPr>
          <w:p w14:paraId="1E68AFAD" w14:textId="77777777" w:rsidR="00B2490A" w:rsidRPr="00705CAA" w:rsidRDefault="00B2490A" w:rsidP="00B2490A">
            <w:pPr>
              <w:rPr>
                <w:rFonts w:ascii="Times New Roman" w:eastAsia="Calibri" w:hAnsi="Times New Roman" w:cs="Times New Roman"/>
                <w:b/>
                <w:noProof/>
                <w:spacing w:val="-8"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i/>
                <w:noProof/>
                <w:sz w:val="20"/>
                <w:szCs w:val="20"/>
                <w:lang w:val="vi-VN"/>
              </w:rPr>
              <w:t xml:space="preserve">Hằng đẳng thức </w:t>
            </w:r>
            <w:r w:rsidRPr="00705CAA">
              <w:rPr>
                <w:rFonts w:ascii="Times New Roman" w:eastAsia="Calibri" w:hAnsi="Times New Roman" w:cs="Times New Roman"/>
                <w:b/>
                <w:i/>
                <w:noProof/>
                <w:sz w:val="20"/>
                <w:szCs w:val="20"/>
                <w:lang w:val="vi-VN"/>
              </w:rPr>
              <w:br/>
              <w:t>đáng nhớ</w:t>
            </w:r>
          </w:p>
        </w:tc>
        <w:tc>
          <w:tcPr>
            <w:tcW w:w="1134" w:type="dxa"/>
            <w:vMerge w:val="restart"/>
            <w:vAlign w:val="center"/>
          </w:tcPr>
          <w:p w14:paraId="31285531" w14:textId="77777777" w:rsidR="00B2490A" w:rsidRPr="00705CAA" w:rsidRDefault="00B2490A" w:rsidP="00B2490A">
            <w:pPr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i/>
                <w:noProof/>
                <w:sz w:val="20"/>
                <w:szCs w:val="20"/>
                <w:lang w:val="vi-VN"/>
              </w:rPr>
              <w:t xml:space="preserve">Hằng đẳng thức </w:t>
            </w:r>
            <w:r w:rsidRPr="00705CAA">
              <w:rPr>
                <w:rFonts w:ascii="Times New Roman" w:eastAsia="Calibri" w:hAnsi="Times New Roman" w:cs="Times New Roman"/>
                <w:b/>
                <w:i/>
                <w:noProof/>
                <w:sz w:val="20"/>
                <w:szCs w:val="20"/>
                <w:lang w:val="vi-VN"/>
              </w:rPr>
              <w:br/>
              <w:t>đáng nhớ</w:t>
            </w:r>
          </w:p>
        </w:tc>
        <w:tc>
          <w:tcPr>
            <w:tcW w:w="8760" w:type="dxa"/>
            <w:vAlign w:val="center"/>
          </w:tcPr>
          <w:p w14:paraId="73590E5E" w14:textId="77777777" w:rsidR="00B2490A" w:rsidRPr="00705CAA" w:rsidRDefault="00B2490A" w:rsidP="00B2490A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bCs/>
                <w:noProof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bCs/>
                <w:noProof/>
                <w:sz w:val="20"/>
                <w:szCs w:val="20"/>
                <w:lang w:val="vi-VN"/>
              </w:rPr>
              <w:t>Nhận biết:</w:t>
            </w:r>
          </w:p>
          <w:p w14:paraId="3A89169F" w14:textId="77777777" w:rsidR="00B2490A" w:rsidRPr="00705CAA" w:rsidRDefault="00B2490A" w:rsidP="00B2490A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bCs/>
                <w:noProof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val="vi-VN"/>
              </w:rPr>
              <w:t xml:space="preserve"> –</w:t>
            </w:r>
            <w:r w:rsidRPr="00705CAA"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  <w:t xml:space="preserve"> Nhận biết </w:t>
            </w:r>
            <w:r w:rsidRPr="00705CAA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val="vi-VN"/>
              </w:rPr>
              <w:t xml:space="preserve">được các khái niệm: đồng nhất thức, hằng đẳng thức. </w:t>
            </w:r>
          </w:p>
        </w:tc>
        <w:tc>
          <w:tcPr>
            <w:tcW w:w="1134" w:type="dxa"/>
          </w:tcPr>
          <w:p w14:paraId="3835AFF3" w14:textId="77777777" w:rsidR="00B2490A" w:rsidRPr="00705CAA" w:rsidRDefault="00B2490A" w:rsidP="00B2490A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  <w:t>3c TN</w:t>
            </w:r>
          </w:p>
          <w:p w14:paraId="7EABBD1D" w14:textId="77777777" w:rsidR="00B2490A" w:rsidRPr="00705CAA" w:rsidRDefault="00B2490A" w:rsidP="00B2490A">
            <w:pPr>
              <w:jc w:val="right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  <w:t>0,75đ</w:t>
            </w:r>
          </w:p>
        </w:tc>
        <w:tc>
          <w:tcPr>
            <w:tcW w:w="1134" w:type="dxa"/>
          </w:tcPr>
          <w:p w14:paraId="1D82F873" w14:textId="77777777" w:rsidR="00B2490A" w:rsidRPr="00705CAA" w:rsidRDefault="00B2490A" w:rsidP="00B2490A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</w:p>
        </w:tc>
        <w:tc>
          <w:tcPr>
            <w:tcW w:w="1134" w:type="dxa"/>
          </w:tcPr>
          <w:p w14:paraId="44821172" w14:textId="77777777" w:rsidR="00B2490A" w:rsidRPr="00705CAA" w:rsidRDefault="00B2490A" w:rsidP="00B2490A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  <w:lang w:val="vi-VN"/>
              </w:rPr>
            </w:pPr>
          </w:p>
        </w:tc>
        <w:tc>
          <w:tcPr>
            <w:tcW w:w="850" w:type="dxa"/>
          </w:tcPr>
          <w:p w14:paraId="4CE408B2" w14:textId="77777777" w:rsidR="00B2490A" w:rsidRPr="00705CAA" w:rsidRDefault="00B2490A" w:rsidP="00B2490A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  <w:lang w:val="vi-VN"/>
              </w:rPr>
            </w:pPr>
          </w:p>
        </w:tc>
      </w:tr>
      <w:tr w:rsidR="00B2490A" w:rsidRPr="00705CAA" w14:paraId="64C46B22" w14:textId="77777777" w:rsidTr="00A34B80">
        <w:trPr>
          <w:trHeight w:val="687"/>
        </w:trPr>
        <w:tc>
          <w:tcPr>
            <w:tcW w:w="568" w:type="dxa"/>
            <w:vMerge/>
          </w:tcPr>
          <w:p w14:paraId="097FC373" w14:textId="77777777" w:rsidR="00B2490A" w:rsidRPr="00705CAA" w:rsidRDefault="00B2490A" w:rsidP="00B2490A">
            <w:pPr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  <w:lang w:val="vi-VN"/>
              </w:rPr>
            </w:pPr>
          </w:p>
        </w:tc>
        <w:tc>
          <w:tcPr>
            <w:tcW w:w="850" w:type="dxa"/>
            <w:vMerge/>
            <w:vAlign w:val="center"/>
          </w:tcPr>
          <w:p w14:paraId="0579CBF4" w14:textId="77777777" w:rsidR="00B2490A" w:rsidRPr="00705CAA" w:rsidRDefault="00B2490A" w:rsidP="00B2490A">
            <w:pPr>
              <w:rPr>
                <w:rFonts w:ascii="Times New Roman" w:eastAsia="Calibri" w:hAnsi="Times New Roman" w:cs="Times New Roman"/>
                <w:b/>
                <w:noProof/>
                <w:spacing w:val="-8"/>
                <w:sz w:val="20"/>
                <w:szCs w:val="20"/>
                <w:lang w:val="vi-VN"/>
              </w:rPr>
            </w:pPr>
          </w:p>
        </w:tc>
        <w:tc>
          <w:tcPr>
            <w:tcW w:w="1134" w:type="dxa"/>
            <w:vMerge/>
            <w:vAlign w:val="center"/>
          </w:tcPr>
          <w:p w14:paraId="2C91F375" w14:textId="77777777" w:rsidR="00B2490A" w:rsidRPr="00705CAA" w:rsidRDefault="00B2490A" w:rsidP="00B2490A">
            <w:pPr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  <w:lang w:val="vi-VN"/>
              </w:rPr>
            </w:pPr>
          </w:p>
        </w:tc>
        <w:tc>
          <w:tcPr>
            <w:tcW w:w="8760" w:type="dxa"/>
            <w:vAlign w:val="center"/>
          </w:tcPr>
          <w:p w14:paraId="7635A299" w14:textId="77777777" w:rsidR="00B2490A" w:rsidRPr="00705CAA" w:rsidRDefault="00B2490A" w:rsidP="00B2490A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bCs/>
                <w:noProof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bCs/>
                <w:noProof/>
                <w:sz w:val="20"/>
                <w:szCs w:val="20"/>
                <w:lang w:val="vi-VN"/>
              </w:rPr>
              <w:t xml:space="preserve">Thông hiểu: </w:t>
            </w:r>
          </w:p>
          <w:p w14:paraId="02ABB249" w14:textId="77777777" w:rsidR="00B2490A" w:rsidRPr="00705CAA" w:rsidRDefault="00B2490A" w:rsidP="00B2490A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bCs/>
                <w:noProof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  <w:t>– Mô tả được các hằng đẳng thức: bình phương của tổng và hiệu; hiệu hai bình phương</w:t>
            </w:r>
          </w:p>
        </w:tc>
        <w:tc>
          <w:tcPr>
            <w:tcW w:w="1134" w:type="dxa"/>
          </w:tcPr>
          <w:p w14:paraId="0FE340D0" w14:textId="77777777" w:rsidR="00B2490A" w:rsidRPr="00705CAA" w:rsidRDefault="00B2490A" w:rsidP="00B2490A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  <w:lang w:val="vi-VN"/>
              </w:rPr>
            </w:pPr>
          </w:p>
        </w:tc>
        <w:tc>
          <w:tcPr>
            <w:tcW w:w="1134" w:type="dxa"/>
          </w:tcPr>
          <w:p w14:paraId="1C3A1813" w14:textId="77777777" w:rsidR="00B2490A" w:rsidRPr="00705CAA" w:rsidRDefault="00B2490A" w:rsidP="00B2490A">
            <w:pPr>
              <w:jc w:val="center"/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</w:rPr>
              <w:t>1</w:t>
            </w:r>
            <w:r w:rsidR="006B5B08" w:rsidRPr="00705CAA"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</w:rPr>
              <w:t>/2</w:t>
            </w:r>
            <w:r w:rsidRPr="00705CAA"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</w:rPr>
              <w:t>c TL</w:t>
            </w:r>
          </w:p>
          <w:p w14:paraId="7BBA5755" w14:textId="77777777" w:rsidR="00B2490A" w:rsidRPr="00705CAA" w:rsidRDefault="00B2490A" w:rsidP="00B2490A">
            <w:pPr>
              <w:jc w:val="center"/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</w:rPr>
            </w:pPr>
          </w:p>
          <w:p w14:paraId="36B54E31" w14:textId="77777777" w:rsidR="00B2490A" w:rsidRPr="00705CAA" w:rsidRDefault="00B2490A" w:rsidP="00B2490A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</w:rPr>
              <w:t xml:space="preserve">            0,5đ</w:t>
            </w:r>
          </w:p>
        </w:tc>
        <w:tc>
          <w:tcPr>
            <w:tcW w:w="1134" w:type="dxa"/>
          </w:tcPr>
          <w:p w14:paraId="64858072" w14:textId="77777777" w:rsidR="00B2490A" w:rsidRPr="00705CAA" w:rsidRDefault="00B2490A" w:rsidP="00B2490A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</w:p>
        </w:tc>
        <w:tc>
          <w:tcPr>
            <w:tcW w:w="850" w:type="dxa"/>
          </w:tcPr>
          <w:p w14:paraId="709D7CAA" w14:textId="77777777" w:rsidR="00B2490A" w:rsidRPr="00705CAA" w:rsidRDefault="00B2490A" w:rsidP="00B2490A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</w:p>
        </w:tc>
      </w:tr>
      <w:tr w:rsidR="00B2490A" w:rsidRPr="00705CAA" w14:paraId="32DDFC95" w14:textId="77777777" w:rsidTr="00A34B80">
        <w:trPr>
          <w:trHeight w:val="993"/>
        </w:trPr>
        <w:tc>
          <w:tcPr>
            <w:tcW w:w="568" w:type="dxa"/>
            <w:vMerge w:val="restart"/>
          </w:tcPr>
          <w:p w14:paraId="5E4EEE69" w14:textId="77777777" w:rsidR="00B2490A" w:rsidRPr="00705CAA" w:rsidRDefault="00B2490A" w:rsidP="00B2490A">
            <w:pPr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</w:p>
          <w:p w14:paraId="151D240A" w14:textId="77777777" w:rsidR="00B2490A" w:rsidRPr="00705CAA" w:rsidRDefault="00B2490A" w:rsidP="00B2490A">
            <w:pPr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</w:p>
          <w:p w14:paraId="19FC4AB5" w14:textId="77777777" w:rsidR="00B2490A" w:rsidRPr="00705CAA" w:rsidRDefault="00B2490A" w:rsidP="00B2490A">
            <w:pPr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</w:p>
          <w:p w14:paraId="7ECAC8A2" w14:textId="77777777" w:rsidR="00B2490A" w:rsidRPr="00705CAA" w:rsidRDefault="00B2490A" w:rsidP="00B2490A">
            <w:pPr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</w:p>
          <w:p w14:paraId="447FE89C" w14:textId="77777777" w:rsidR="00B2490A" w:rsidRPr="00705CAA" w:rsidRDefault="00B2490A" w:rsidP="00B2490A">
            <w:pPr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</w:p>
          <w:p w14:paraId="7A0B88F4" w14:textId="77777777" w:rsidR="00B2490A" w:rsidRPr="00705CAA" w:rsidRDefault="00B2490A" w:rsidP="00B2490A">
            <w:pPr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</w:p>
          <w:p w14:paraId="2791E224" w14:textId="77777777" w:rsidR="00B2490A" w:rsidRPr="00705CAA" w:rsidRDefault="00B2490A" w:rsidP="00B2490A">
            <w:pPr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</w:p>
          <w:p w14:paraId="229D4F54" w14:textId="77777777" w:rsidR="00B2490A" w:rsidRPr="00705CAA" w:rsidRDefault="00B2490A" w:rsidP="00B2490A">
            <w:pPr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</w:p>
          <w:p w14:paraId="07F9119A" w14:textId="77777777" w:rsidR="00B2490A" w:rsidRPr="00705CAA" w:rsidRDefault="00B2490A" w:rsidP="00B2490A">
            <w:pPr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</w:p>
          <w:p w14:paraId="7924EA61" w14:textId="77777777" w:rsidR="00B2490A" w:rsidRPr="00705CAA" w:rsidRDefault="00B2490A" w:rsidP="00B2490A">
            <w:pPr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</w:p>
          <w:p w14:paraId="1840763D" w14:textId="77777777" w:rsidR="00B2490A" w:rsidRPr="00705CAA" w:rsidRDefault="00B2490A" w:rsidP="00B2490A">
            <w:pPr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  <w:t>3</w:t>
            </w:r>
          </w:p>
        </w:tc>
        <w:tc>
          <w:tcPr>
            <w:tcW w:w="850" w:type="dxa"/>
            <w:vMerge w:val="restart"/>
            <w:vAlign w:val="center"/>
          </w:tcPr>
          <w:p w14:paraId="7C04C452" w14:textId="77777777" w:rsidR="00B2490A" w:rsidRPr="00705CAA" w:rsidRDefault="00B2490A" w:rsidP="00B2490A">
            <w:pPr>
              <w:rPr>
                <w:rFonts w:ascii="Times New Roman" w:eastAsia="Calibri" w:hAnsi="Times New Roman" w:cs="Times New Roman"/>
                <w:b/>
                <w:noProof/>
                <w:spacing w:val="-8"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i/>
                <w:iCs/>
                <w:noProof/>
                <w:sz w:val="20"/>
                <w:szCs w:val="20"/>
                <w:lang w:val="vi-VN"/>
              </w:rPr>
              <w:t>Tứ giác</w:t>
            </w:r>
          </w:p>
        </w:tc>
        <w:tc>
          <w:tcPr>
            <w:tcW w:w="1134" w:type="dxa"/>
            <w:vAlign w:val="center"/>
          </w:tcPr>
          <w:p w14:paraId="5DEC668A" w14:textId="77777777" w:rsidR="00B2490A" w:rsidRPr="00705CAA" w:rsidRDefault="00B2490A" w:rsidP="00B2490A">
            <w:pPr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i/>
                <w:iCs/>
                <w:noProof/>
                <w:sz w:val="20"/>
                <w:szCs w:val="20"/>
                <w:lang w:val="vi-VN"/>
              </w:rPr>
              <w:t>Tứ giác</w:t>
            </w:r>
          </w:p>
        </w:tc>
        <w:tc>
          <w:tcPr>
            <w:tcW w:w="8760" w:type="dxa"/>
          </w:tcPr>
          <w:p w14:paraId="51269393" w14:textId="77777777" w:rsidR="00B2490A" w:rsidRPr="00705CAA" w:rsidRDefault="00B2490A" w:rsidP="00B2490A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bCs/>
                <w:noProof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bCs/>
                <w:noProof/>
                <w:sz w:val="20"/>
                <w:szCs w:val="20"/>
                <w:lang w:val="vi-VN"/>
              </w:rPr>
              <w:t>Nhận biết:</w:t>
            </w:r>
          </w:p>
          <w:p w14:paraId="4FF84744" w14:textId="77777777" w:rsidR="00B2490A" w:rsidRPr="00705CAA" w:rsidRDefault="00B2490A" w:rsidP="00B2490A">
            <w:pPr>
              <w:suppressAutoHyphens/>
              <w:jc w:val="both"/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  <w:t>– Mô tả được tứ giác, tứ giác lồi.</w:t>
            </w:r>
          </w:p>
          <w:p w14:paraId="02D2E5E1" w14:textId="77777777" w:rsidR="00B2490A" w:rsidRPr="00705CAA" w:rsidRDefault="00B2490A" w:rsidP="00B2490A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bCs/>
                <w:noProof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bCs/>
                <w:noProof/>
                <w:sz w:val="20"/>
                <w:szCs w:val="20"/>
                <w:lang w:val="vi-VN"/>
              </w:rPr>
              <w:t>Thông hiểu:</w:t>
            </w:r>
          </w:p>
          <w:p w14:paraId="6FC9AAF9" w14:textId="77777777" w:rsidR="00B2490A" w:rsidRPr="00705CAA" w:rsidRDefault="00B2490A" w:rsidP="00B2490A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bCs/>
                <w:noProof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  <w:t>– Giải thích được định lí về tổng các góc trong một tứ giác lồi bằng 360</w:t>
            </w:r>
            <w:r w:rsidRPr="00705CAA">
              <w:rPr>
                <w:rFonts w:ascii="Times New Roman" w:eastAsia="Calibri" w:hAnsi="Times New Roman" w:cs="Times New Roman"/>
                <w:noProof/>
                <w:sz w:val="20"/>
                <w:szCs w:val="20"/>
                <w:vertAlign w:val="superscript"/>
                <w:lang w:val="vi-VN"/>
              </w:rPr>
              <w:t>o</w:t>
            </w:r>
            <w:r w:rsidRPr="00705CAA"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  <w:t>.</w:t>
            </w:r>
          </w:p>
        </w:tc>
        <w:tc>
          <w:tcPr>
            <w:tcW w:w="1134" w:type="dxa"/>
          </w:tcPr>
          <w:p w14:paraId="26B1022E" w14:textId="77777777" w:rsidR="00B2490A" w:rsidRPr="00705CAA" w:rsidRDefault="00B2490A" w:rsidP="00B2490A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  <w:t>1c TN</w:t>
            </w:r>
          </w:p>
          <w:p w14:paraId="6FAD6285" w14:textId="77777777" w:rsidR="00B2490A" w:rsidRPr="00705CAA" w:rsidRDefault="00B2490A" w:rsidP="00B2490A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</w:p>
          <w:p w14:paraId="69A970EA" w14:textId="77777777" w:rsidR="00B2490A" w:rsidRPr="00705CAA" w:rsidRDefault="00B2490A" w:rsidP="00B2490A">
            <w:pPr>
              <w:jc w:val="right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  <w:t>0,25đ</w:t>
            </w:r>
          </w:p>
        </w:tc>
        <w:tc>
          <w:tcPr>
            <w:tcW w:w="1134" w:type="dxa"/>
          </w:tcPr>
          <w:p w14:paraId="245DB0BA" w14:textId="77777777" w:rsidR="00B2490A" w:rsidRPr="00705CAA" w:rsidRDefault="00B2490A" w:rsidP="00B2490A">
            <w:pPr>
              <w:jc w:val="center"/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</w:rPr>
              <w:t>1c TL</w:t>
            </w:r>
          </w:p>
          <w:p w14:paraId="3951A2BE" w14:textId="77777777" w:rsidR="00B2490A" w:rsidRPr="00705CAA" w:rsidRDefault="00B2490A" w:rsidP="00B2490A">
            <w:pPr>
              <w:jc w:val="center"/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</w:rPr>
            </w:pPr>
          </w:p>
          <w:p w14:paraId="0BDD1E54" w14:textId="77777777" w:rsidR="00B2490A" w:rsidRPr="00705CAA" w:rsidRDefault="00B2490A" w:rsidP="00B2490A">
            <w:pPr>
              <w:jc w:val="right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</w:rPr>
              <w:t>1đ</w:t>
            </w:r>
          </w:p>
        </w:tc>
        <w:tc>
          <w:tcPr>
            <w:tcW w:w="1134" w:type="dxa"/>
          </w:tcPr>
          <w:p w14:paraId="3CE1450C" w14:textId="77777777" w:rsidR="00B2490A" w:rsidRPr="00705CAA" w:rsidRDefault="00B2490A" w:rsidP="00B2490A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  <w:lang w:val="vi-VN"/>
              </w:rPr>
            </w:pPr>
          </w:p>
        </w:tc>
        <w:tc>
          <w:tcPr>
            <w:tcW w:w="850" w:type="dxa"/>
          </w:tcPr>
          <w:p w14:paraId="2922B09B" w14:textId="77777777" w:rsidR="00B2490A" w:rsidRPr="00705CAA" w:rsidRDefault="00B2490A" w:rsidP="00B2490A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  <w:lang w:val="vi-VN"/>
              </w:rPr>
            </w:pPr>
          </w:p>
        </w:tc>
      </w:tr>
      <w:tr w:rsidR="00B2490A" w:rsidRPr="00705CAA" w14:paraId="168E47DD" w14:textId="77777777" w:rsidTr="00A34B80">
        <w:trPr>
          <w:trHeight w:val="757"/>
        </w:trPr>
        <w:tc>
          <w:tcPr>
            <w:tcW w:w="568" w:type="dxa"/>
            <w:vMerge/>
          </w:tcPr>
          <w:p w14:paraId="092FA48B" w14:textId="77777777" w:rsidR="00B2490A" w:rsidRPr="00705CAA" w:rsidRDefault="00B2490A" w:rsidP="00B2490A">
            <w:pPr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  <w:lang w:val="vi-VN"/>
              </w:rPr>
            </w:pPr>
          </w:p>
        </w:tc>
        <w:tc>
          <w:tcPr>
            <w:tcW w:w="850" w:type="dxa"/>
            <w:vMerge/>
            <w:vAlign w:val="center"/>
          </w:tcPr>
          <w:p w14:paraId="03C815C2" w14:textId="77777777" w:rsidR="00B2490A" w:rsidRPr="00705CAA" w:rsidRDefault="00B2490A" w:rsidP="00B2490A">
            <w:pPr>
              <w:rPr>
                <w:rFonts w:ascii="Times New Roman" w:eastAsia="Calibri" w:hAnsi="Times New Roman" w:cs="Times New Roman"/>
                <w:b/>
                <w:noProof/>
                <w:spacing w:val="-8"/>
                <w:sz w:val="20"/>
                <w:szCs w:val="20"/>
                <w:lang w:val="vi-VN"/>
              </w:rPr>
            </w:pPr>
          </w:p>
        </w:tc>
        <w:tc>
          <w:tcPr>
            <w:tcW w:w="1134" w:type="dxa"/>
            <w:vMerge w:val="restart"/>
            <w:vAlign w:val="center"/>
          </w:tcPr>
          <w:p w14:paraId="2DF75BDD" w14:textId="77777777" w:rsidR="00B2490A" w:rsidRPr="00705CAA" w:rsidRDefault="00B2490A" w:rsidP="00B2490A">
            <w:pPr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i/>
                <w:iCs/>
                <w:noProof/>
                <w:sz w:val="20"/>
                <w:szCs w:val="20"/>
                <w:lang w:val="vi-VN"/>
              </w:rPr>
              <w:t>Tính chất vàdấu hiệu nhận biết các tứ giác đặc biệt</w:t>
            </w:r>
          </w:p>
        </w:tc>
        <w:tc>
          <w:tcPr>
            <w:tcW w:w="8760" w:type="dxa"/>
          </w:tcPr>
          <w:p w14:paraId="058C0375" w14:textId="77777777" w:rsidR="00B2490A" w:rsidRPr="00705CAA" w:rsidRDefault="00B2490A" w:rsidP="00B2490A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bCs/>
                <w:noProof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bCs/>
                <w:noProof/>
                <w:sz w:val="20"/>
                <w:szCs w:val="20"/>
                <w:lang w:val="vi-VN"/>
              </w:rPr>
              <w:t xml:space="preserve">Nhận biết: </w:t>
            </w:r>
          </w:p>
          <w:p w14:paraId="676D4EA2" w14:textId="77777777" w:rsidR="00B2490A" w:rsidRPr="00705CAA" w:rsidRDefault="00B2490A" w:rsidP="00B2490A">
            <w:pPr>
              <w:suppressAutoHyphens/>
              <w:jc w:val="both"/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  <w:t>– Nhận biết được dấu hiệu để một hình thang là hình thang cân (ví dụ: hình thang có hai đường chéo bằng nhau là hình thang cân).</w:t>
            </w:r>
          </w:p>
          <w:p w14:paraId="676E805B" w14:textId="77777777" w:rsidR="00B2490A" w:rsidRPr="00705CAA" w:rsidRDefault="00B2490A" w:rsidP="00B2490A">
            <w:pPr>
              <w:suppressAutoHyphens/>
              <w:jc w:val="both"/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  <w:t>– Nhận biết được dấu hiệu để một tứ giác là hình bình hành (ví dụ: tứ giác có hai đường chéo cắt nhau tại trung điểm của mỗi đường là hình bình hành).</w:t>
            </w:r>
          </w:p>
          <w:p w14:paraId="153F054B" w14:textId="77777777" w:rsidR="00B2490A" w:rsidRPr="00705CAA" w:rsidRDefault="00B2490A" w:rsidP="00B2490A">
            <w:pPr>
              <w:suppressAutoHyphens/>
              <w:jc w:val="both"/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  <w:t xml:space="preserve">– Nhận biết được dấu hiệu để một hình bình hành là hình chữ nhật (ví dụ: hình bình hành có hai đường chéo bằng nhau là hình chữ nhật). </w:t>
            </w:r>
          </w:p>
          <w:p w14:paraId="2DBAC6BE" w14:textId="77777777" w:rsidR="00B2490A" w:rsidRPr="00705CAA" w:rsidRDefault="00B2490A" w:rsidP="00B2490A">
            <w:pPr>
              <w:suppressAutoHyphens/>
              <w:jc w:val="both"/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  <w:t xml:space="preserve">– Nhận biết được dấu hiệu để một hình bình hành là hình thoi (ví dụ: hình bình hành có hai đường chéo vuông góc với nhau là hình thoi). </w:t>
            </w:r>
          </w:p>
          <w:p w14:paraId="71673F36" w14:textId="77777777" w:rsidR="00B2490A" w:rsidRPr="00705CAA" w:rsidRDefault="00B2490A" w:rsidP="00B2490A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bCs/>
                <w:noProof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  <w:t>– Nhận biết được dấu hiệu để một hình chữ nhật là hình vuông (ví dụ: hình chữ nhật có hai đường chéo vuông góc với nhau là hình vuông).</w:t>
            </w:r>
          </w:p>
        </w:tc>
        <w:tc>
          <w:tcPr>
            <w:tcW w:w="1134" w:type="dxa"/>
          </w:tcPr>
          <w:p w14:paraId="20F0F2CE" w14:textId="77777777" w:rsidR="00B2490A" w:rsidRPr="00705CAA" w:rsidRDefault="00B2490A" w:rsidP="00B2490A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  <w:t>5c TN</w:t>
            </w:r>
          </w:p>
          <w:p w14:paraId="569F89CC" w14:textId="77777777" w:rsidR="00B2490A" w:rsidRPr="00705CAA" w:rsidRDefault="00B2490A" w:rsidP="00B2490A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</w:p>
          <w:p w14:paraId="41764375" w14:textId="77777777" w:rsidR="00B2490A" w:rsidRPr="00705CAA" w:rsidRDefault="00B2490A" w:rsidP="00B2490A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</w:p>
          <w:p w14:paraId="7106AC01" w14:textId="77777777" w:rsidR="00B2490A" w:rsidRPr="00705CAA" w:rsidRDefault="00B2490A" w:rsidP="00B2490A">
            <w:pPr>
              <w:jc w:val="right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  <w:t>1,25đ</w:t>
            </w:r>
          </w:p>
        </w:tc>
        <w:tc>
          <w:tcPr>
            <w:tcW w:w="1134" w:type="dxa"/>
          </w:tcPr>
          <w:p w14:paraId="28018DAA" w14:textId="77777777" w:rsidR="00B2490A" w:rsidRPr="00705CAA" w:rsidRDefault="00B2490A" w:rsidP="00B2490A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</w:p>
        </w:tc>
        <w:tc>
          <w:tcPr>
            <w:tcW w:w="1134" w:type="dxa"/>
          </w:tcPr>
          <w:p w14:paraId="5EA46A6E" w14:textId="77777777" w:rsidR="00B2490A" w:rsidRPr="00705CAA" w:rsidRDefault="00B2490A" w:rsidP="00B2490A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</w:p>
        </w:tc>
        <w:tc>
          <w:tcPr>
            <w:tcW w:w="850" w:type="dxa"/>
          </w:tcPr>
          <w:p w14:paraId="6493D639" w14:textId="77777777" w:rsidR="00B2490A" w:rsidRPr="00705CAA" w:rsidRDefault="00B2490A" w:rsidP="00B2490A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  <w:lang w:val="vi-VN"/>
              </w:rPr>
            </w:pPr>
          </w:p>
        </w:tc>
      </w:tr>
      <w:tr w:rsidR="00B2490A" w:rsidRPr="00705CAA" w14:paraId="24CB486E" w14:textId="77777777" w:rsidTr="00A34B80">
        <w:trPr>
          <w:trHeight w:val="1407"/>
        </w:trPr>
        <w:tc>
          <w:tcPr>
            <w:tcW w:w="568" w:type="dxa"/>
            <w:vMerge/>
          </w:tcPr>
          <w:p w14:paraId="6B67A620" w14:textId="77777777" w:rsidR="00B2490A" w:rsidRPr="00705CAA" w:rsidRDefault="00B2490A" w:rsidP="00B2490A">
            <w:pPr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  <w:lang w:val="vi-VN"/>
              </w:rPr>
            </w:pPr>
          </w:p>
        </w:tc>
        <w:tc>
          <w:tcPr>
            <w:tcW w:w="850" w:type="dxa"/>
            <w:vMerge/>
            <w:vAlign w:val="center"/>
          </w:tcPr>
          <w:p w14:paraId="025D065A" w14:textId="77777777" w:rsidR="00B2490A" w:rsidRPr="00705CAA" w:rsidRDefault="00B2490A" w:rsidP="00B2490A">
            <w:pPr>
              <w:rPr>
                <w:rFonts w:ascii="Times New Roman" w:eastAsia="Calibri" w:hAnsi="Times New Roman" w:cs="Times New Roman"/>
                <w:b/>
                <w:noProof/>
                <w:spacing w:val="-8"/>
                <w:sz w:val="20"/>
                <w:szCs w:val="20"/>
                <w:lang w:val="vi-VN"/>
              </w:rPr>
            </w:pPr>
          </w:p>
        </w:tc>
        <w:tc>
          <w:tcPr>
            <w:tcW w:w="1134" w:type="dxa"/>
            <w:vMerge/>
            <w:vAlign w:val="center"/>
          </w:tcPr>
          <w:p w14:paraId="45C94D63" w14:textId="77777777" w:rsidR="00B2490A" w:rsidRPr="00705CAA" w:rsidRDefault="00B2490A" w:rsidP="00B2490A">
            <w:pPr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  <w:lang w:val="vi-VN"/>
              </w:rPr>
            </w:pPr>
          </w:p>
        </w:tc>
        <w:tc>
          <w:tcPr>
            <w:tcW w:w="8760" w:type="dxa"/>
          </w:tcPr>
          <w:p w14:paraId="56AAACA0" w14:textId="77777777" w:rsidR="00B2490A" w:rsidRPr="00705CAA" w:rsidRDefault="00B2490A" w:rsidP="00B2490A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bCs/>
                <w:noProof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bCs/>
                <w:noProof/>
                <w:sz w:val="20"/>
                <w:szCs w:val="20"/>
                <w:lang w:val="vi-VN"/>
              </w:rPr>
              <w:t>Thông hiểu</w:t>
            </w:r>
          </w:p>
          <w:p w14:paraId="6CAD68EA" w14:textId="77777777" w:rsidR="00B2490A" w:rsidRPr="00705CAA" w:rsidRDefault="00B2490A" w:rsidP="00B2490A">
            <w:pPr>
              <w:suppressAutoHyphens/>
              <w:jc w:val="both"/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  <w:t>– Giải thích được tính chất về góc kề một đáy, cạnh bên, đường chéo của hình thang cân.</w:t>
            </w:r>
          </w:p>
          <w:p w14:paraId="539EBD56" w14:textId="77777777" w:rsidR="00B2490A" w:rsidRPr="00705CAA" w:rsidRDefault="00B2490A" w:rsidP="00B2490A">
            <w:pPr>
              <w:suppressAutoHyphens/>
              <w:jc w:val="both"/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  <w:t>– Giải thích được tính chất về cạnh đối, góc đối, đường chéo của hình bình hành.</w:t>
            </w:r>
          </w:p>
          <w:p w14:paraId="0BD26E7A" w14:textId="77777777" w:rsidR="00B2490A" w:rsidRPr="00705CAA" w:rsidRDefault="00B2490A" w:rsidP="00B2490A">
            <w:pPr>
              <w:suppressAutoHyphens/>
              <w:jc w:val="both"/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  <w:t>– Giải thích được tính chất về hai đường chéo của hình chữ nhật.</w:t>
            </w:r>
          </w:p>
          <w:p w14:paraId="22E4F6D1" w14:textId="77777777" w:rsidR="00B2490A" w:rsidRPr="00705CAA" w:rsidRDefault="00B2490A" w:rsidP="00B2490A">
            <w:pPr>
              <w:suppressAutoHyphens/>
              <w:jc w:val="both"/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  <w:t xml:space="preserve">– Giải thích được tính chất về đường chéo của hình thoi.  </w:t>
            </w:r>
          </w:p>
          <w:p w14:paraId="44DD881E" w14:textId="77777777" w:rsidR="00B2490A" w:rsidRPr="00705CAA" w:rsidRDefault="00B2490A" w:rsidP="00B2490A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bCs/>
                <w:noProof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z w:val="20"/>
                <w:szCs w:val="20"/>
                <w:lang w:val="vi-VN"/>
              </w:rPr>
              <w:t>– Giải thích được tính chất về hai đường chéo của hình vuông.</w:t>
            </w:r>
          </w:p>
        </w:tc>
        <w:tc>
          <w:tcPr>
            <w:tcW w:w="1134" w:type="dxa"/>
          </w:tcPr>
          <w:p w14:paraId="01BBB8B9" w14:textId="77777777" w:rsidR="00B2490A" w:rsidRPr="00705CAA" w:rsidRDefault="00B2490A" w:rsidP="00B2490A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  <w:lang w:val="vi-VN"/>
              </w:rPr>
            </w:pPr>
          </w:p>
        </w:tc>
        <w:tc>
          <w:tcPr>
            <w:tcW w:w="1134" w:type="dxa"/>
          </w:tcPr>
          <w:p w14:paraId="19AA522C" w14:textId="77777777" w:rsidR="00B2490A" w:rsidRPr="00705CAA" w:rsidRDefault="00B2490A" w:rsidP="00B2490A">
            <w:pPr>
              <w:jc w:val="center"/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</w:rPr>
              <w:t>1c TL</w:t>
            </w:r>
          </w:p>
          <w:p w14:paraId="361F27F8" w14:textId="77777777" w:rsidR="00B2490A" w:rsidRPr="00705CAA" w:rsidRDefault="00B2490A" w:rsidP="00B2490A">
            <w:pPr>
              <w:jc w:val="center"/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</w:rPr>
            </w:pPr>
          </w:p>
          <w:p w14:paraId="644D3899" w14:textId="77777777" w:rsidR="00B2490A" w:rsidRPr="00705CAA" w:rsidRDefault="00B2490A" w:rsidP="00B2490A">
            <w:pPr>
              <w:jc w:val="right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4"/>
                <w:sz w:val="20"/>
                <w:szCs w:val="20"/>
              </w:rPr>
              <w:t>1đ</w:t>
            </w:r>
          </w:p>
        </w:tc>
        <w:tc>
          <w:tcPr>
            <w:tcW w:w="1134" w:type="dxa"/>
          </w:tcPr>
          <w:p w14:paraId="018127D1" w14:textId="77777777" w:rsidR="00B2490A" w:rsidRPr="00705CAA" w:rsidRDefault="00B2490A" w:rsidP="00B2490A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</w:p>
        </w:tc>
        <w:tc>
          <w:tcPr>
            <w:tcW w:w="850" w:type="dxa"/>
          </w:tcPr>
          <w:p w14:paraId="52E1356C" w14:textId="77777777" w:rsidR="00B2490A" w:rsidRPr="00705CAA" w:rsidRDefault="00B2490A" w:rsidP="00B2490A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</w:p>
        </w:tc>
      </w:tr>
      <w:tr w:rsidR="006B5B08" w:rsidRPr="00705CAA" w14:paraId="4C266D38" w14:textId="77777777" w:rsidTr="008077FB">
        <w:trPr>
          <w:trHeight w:val="709"/>
        </w:trPr>
        <w:tc>
          <w:tcPr>
            <w:tcW w:w="11312" w:type="dxa"/>
            <w:gridSpan w:val="4"/>
          </w:tcPr>
          <w:p w14:paraId="25A65AE3" w14:textId="77777777" w:rsidR="006B5B08" w:rsidRPr="00705CAA" w:rsidRDefault="006B5B08" w:rsidP="006B5B08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z w:val="20"/>
                <w:szCs w:val="20"/>
              </w:rPr>
            </w:pPr>
            <w:r w:rsidRPr="00705CAA">
              <w:rPr>
                <w:rFonts w:ascii="Times New Roman" w:eastAsia="Calibri" w:hAnsi="Times New Roman" w:cs="Times New Roman"/>
                <w:b/>
                <w:bCs/>
                <w:noProof/>
                <w:sz w:val="20"/>
                <w:szCs w:val="20"/>
              </w:rPr>
              <w:t>Tổng câu</w:t>
            </w:r>
          </w:p>
          <w:p w14:paraId="79F96F68" w14:textId="77777777" w:rsidR="006B5B08" w:rsidRPr="00705CAA" w:rsidRDefault="006B5B08" w:rsidP="006B5B08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z w:val="20"/>
                <w:szCs w:val="20"/>
              </w:rPr>
            </w:pPr>
            <w:r w:rsidRPr="00705CAA">
              <w:rPr>
                <w:rFonts w:ascii="Times New Roman" w:eastAsia="Calibri" w:hAnsi="Times New Roman" w:cs="Times New Roman"/>
                <w:b/>
                <w:bCs/>
                <w:noProof/>
                <w:sz w:val="20"/>
                <w:szCs w:val="20"/>
              </w:rPr>
              <w:t>Tổng điểm</w:t>
            </w:r>
          </w:p>
          <w:p w14:paraId="7133EAC7" w14:textId="77777777" w:rsidR="006B5B08" w:rsidRPr="00705CAA" w:rsidRDefault="006B5B08" w:rsidP="006B5B08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z w:val="20"/>
                <w:szCs w:val="20"/>
              </w:rPr>
            </w:pPr>
            <w:r w:rsidRPr="00705CAA">
              <w:rPr>
                <w:rFonts w:ascii="Times New Roman" w:eastAsia="Calibri" w:hAnsi="Times New Roman" w:cs="Times New Roman"/>
                <w:b/>
                <w:bCs/>
                <w:noProof/>
                <w:sz w:val="20"/>
                <w:szCs w:val="20"/>
              </w:rPr>
              <w:t>Tỉ lệ</w:t>
            </w:r>
          </w:p>
        </w:tc>
        <w:tc>
          <w:tcPr>
            <w:tcW w:w="1134" w:type="dxa"/>
          </w:tcPr>
          <w:p w14:paraId="6FC2DA30" w14:textId="77777777" w:rsidR="006B5B08" w:rsidRPr="00705CAA" w:rsidRDefault="006B5B08" w:rsidP="006B5B08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  <w:t>12c TN</w:t>
            </w:r>
          </w:p>
          <w:p w14:paraId="2139540F" w14:textId="77777777" w:rsidR="006B5B08" w:rsidRPr="00705CAA" w:rsidRDefault="006B5B08" w:rsidP="006B5B08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  <w:t>3 điểm</w:t>
            </w:r>
          </w:p>
          <w:p w14:paraId="2F5A773A" w14:textId="77777777" w:rsidR="006B5B08" w:rsidRPr="00705CAA" w:rsidRDefault="006B5B08" w:rsidP="006B5B08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  <w:t>30%</w:t>
            </w:r>
          </w:p>
        </w:tc>
        <w:tc>
          <w:tcPr>
            <w:tcW w:w="1134" w:type="dxa"/>
          </w:tcPr>
          <w:p w14:paraId="3C9CB341" w14:textId="77777777" w:rsidR="006B5B08" w:rsidRPr="00705CAA" w:rsidRDefault="00404A49" w:rsidP="006B5B08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  <w:t>3</w:t>
            </w:r>
            <w:r w:rsidR="006B5B08" w:rsidRPr="00705CAA"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  <w:t>c TL</w:t>
            </w:r>
          </w:p>
          <w:p w14:paraId="62958D84" w14:textId="77777777" w:rsidR="006B5B08" w:rsidRPr="00705CAA" w:rsidRDefault="006B5B08" w:rsidP="006B5B08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  <w:t>3 điểm</w:t>
            </w:r>
          </w:p>
          <w:p w14:paraId="1E62F70B" w14:textId="77777777" w:rsidR="006B5B08" w:rsidRPr="00705CAA" w:rsidRDefault="006B5B08" w:rsidP="006B5B08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  <w:t>30%</w:t>
            </w:r>
          </w:p>
        </w:tc>
        <w:tc>
          <w:tcPr>
            <w:tcW w:w="1134" w:type="dxa"/>
          </w:tcPr>
          <w:p w14:paraId="55AC1EA9" w14:textId="77777777" w:rsidR="006B5B08" w:rsidRPr="00705CAA" w:rsidRDefault="006B5B08" w:rsidP="006B5B08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  <w:t>2c TL</w:t>
            </w:r>
          </w:p>
          <w:p w14:paraId="4721260A" w14:textId="77777777" w:rsidR="006B5B08" w:rsidRPr="00705CAA" w:rsidRDefault="006B5B08" w:rsidP="006B5B08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  <w:t>3 điểm</w:t>
            </w:r>
          </w:p>
          <w:p w14:paraId="5DBD3602" w14:textId="77777777" w:rsidR="006B5B08" w:rsidRPr="00705CAA" w:rsidRDefault="006B5B08" w:rsidP="006B5B08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  <w:t>30%</w:t>
            </w:r>
          </w:p>
        </w:tc>
        <w:tc>
          <w:tcPr>
            <w:tcW w:w="850" w:type="dxa"/>
          </w:tcPr>
          <w:p w14:paraId="3ECDC58A" w14:textId="77777777" w:rsidR="006B5B08" w:rsidRPr="00705CAA" w:rsidRDefault="006B5B08" w:rsidP="006B5B08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  <w:t>1c TL</w:t>
            </w:r>
          </w:p>
          <w:p w14:paraId="77201EAA" w14:textId="77777777" w:rsidR="006B5B08" w:rsidRPr="00705CAA" w:rsidRDefault="006B5B08" w:rsidP="006B5B08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  <w:t>1 điểm</w:t>
            </w:r>
          </w:p>
          <w:p w14:paraId="2645504D" w14:textId="77777777" w:rsidR="006B5B08" w:rsidRPr="00705CAA" w:rsidRDefault="006B5B08" w:rsidP="006B5B08">
            <w:pPr>
              <w:jc w:val="both"/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0"/>
                <w:szCs w:val="20"/>
              </w:rPr>
              <w:t>10%</w:t>
            </w:r>
          </w:p>
        </w:tc>
      </w:tr>
    </w:tbl>
    <w:p w14:paraId="7938CF9D" w14:textId="77777777" w:rsidR="00D8540D" w:rsidRPr="00705CAA" w:rsidRDefault="00D8540D" w:rsidP="00A34B80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  <w:lang w:val="vi-VN"/>
        </w:rPr>
      </w:pPr>
    </w:p>
    <w:p w14:paraId="1381A4D0" w14:textId="77777777" w:rsidR="007477C8" w:rsidRPr="00705CAA" w:rsidRDefault="007477C8" w:rsidP="00A34B80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6F9C6CE4" w14:textId="77777777" w:rsidR="007477C8" w:rsidRPr="00705CAA" w:rsidRDefault="007477C8" w:rsidP="00A34B80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5F0A62E8" w14:textId="77777777" w:rsidR="007477C8" w:rsidRPr="00705CAA" w:rsidRDefault="007477C8" w:rsidP="00A34B80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2C8156B1" w14:textId="77777777" w:rsidR="007477C8" w:rsidRPr="00705CAA" w:rsidRDefault="007477C8" w:rsidP="00A34B80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  <w:lang w:val="fr-FR"/>
        </w:rPr>
      </w:pPr>
      <w:r w:rsidRPr="00705CAA">
        <w:rPr>
          <w:rFonts w:ascii="Times New Roman" w:hAnsi="Times New Roman" w:cs="Times New Roman"/>
          <w:b/>
          <w:bCs/>
          <w:sz w:val="20"/>
          <w:szCs w:val="20"/>
          <w:lang w:val="fr-FR"/>
        </w:rPr>
        <w:t>LẬP MA TRẬN TRÊN BẢN NHÁP – linh – đề GK1 Toán 8 (23-24)</w:t>
      </w:r>
    </w:p>
    <w:p w14:paraId="78E79A2A" w14:textId="77777777" w:rsidR="000D3009" w:rsidRPr="00705CAA" w:rsidRDefault="000D3009" w:rsidP="00A34B80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  <w:lang w:val="fr-FR"/>
        </w:rPr>
      </w:pPr>
    </w:p>
    <w:tbl>
      <w:tblPr>
        <w:tblStyle w:val="TableGrid"/>
        <w:tblW w:w="10236" w:type="dxa"/>
        <w:tblLook w:val="04A0" w:firstRow="1" w:lastRow="0" w:firstColumn="1" w:lastColumn="0" w:noHBand="0" w:noVBand="1"/>
      </w:tblPr>
      <w:tblGrid>
        <w:gridCol w:w="1261"/>
        <w:gridCol w:w="1266"/>
        <w:gridCol w:w="1334"/>
        <w:gridCol w:w="1314"/>
        <w:gridCol w:w="1263"/>
        <w:gridCol w:w="1242"/>
        <w:gridCol w:w="1260"/>
        <w:gridCol w:w="1296"/>
      </w:tblGrid>
      <w:tr w:rsidR="007477C8" w:rsidRPr="00705CAA" w14:paraId="412B223B" w14:textId="77777777" w:rsidTr="007477C8">
        <w:trPr>
          <w:trHeight w:val="917"/>
        </w:trPr>
        <w:tc>
          <w:tcPr>
            <w:tcW w:w="5175" w:type="dxa"/>
            <w:gridSpan w:val="4"/>
          </w:tcPr>
          <w:p w14:paraId="6812439A" w14:textId="77777777" w:rsidR="007477C8" w:rsidRPr="00705CAA" w:rsidRDefault="007477C8" w:rsidP="00A34B80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  <w:lang w:val="fr-FR"/>
              </w:rPr>
            </w:pPr>
            <w:r w:rsidRPr="00705CAA">
              <w:rPr>
                <w:rFonts w:ascii="Times New Roman" w:hAnsi="Times New Roman" w:cs="Times New Roman"/>
                <w:b/>
                <w:bCs/>
                <w:sz w:val="20"/>
                <w:szCs w:val="20"/>
                <w:lang w:val="fr-FR"/>
              </w:rPr>
              <w:t>Biểu thức đại số (12 tiết)</w:t>
            </w:r>
          </w:p>
          <w:p w14:paraId="1FB85F03" w14:textId="77777777" w:rsidR="007477C8" w:rsidRPr="00705CAA" w:rsidRDefault="007477C8" w:rsidP="00A34B80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  <w:lang w:val="fr-FR"/>
              </w:rPr>
            </w:pPr>
            <w:r w:rsidRPr="00705CAA">
              <w:rPr>
                <w:rFonts w:ascii="Times New Roman" w:hAnsi="Times New Roman" w:cs="Times New Roman"/>
                <w:b/>
                <w:bCs/>
                <w:sz w:val="20"/>
                <w:szCs w:val="20"/>
                <w:lang w:val="fr-FR"/>
              </w:rPr>
              <w:t>5</w:t>
            </w:r>
            <w:r w:rsidR="0089660E" w:rsidRPr="00705CAA">
              <w:rPr>
                <w:rFonts w:ascii="Times New Roman" w:hAnsi="Times New Roman" w:cs="Times New Roman"/>
                <w:b/>
                <w:bCs/>
                <w:sz w:val="20"/>
                <w:szCs w:val="20"/>
                <w:lang w:val="fr-FR"/>
              </w:rPr>
              <w:t>,25</w:t>
            </w:r>
            <w:r w:rsidRPr="00705CAA">
              <w:rPr>
                <w:rFonts w:ascii="Times New Roman" w:hAnsi="Times New Roman" w:cs="Times New Roman"/>
                <w:b/>
                <w:bCs/>
                <w:sz w:val="20"/>
                <w:szCs w:val="20"/>
                <w:lang w:val="fr-FR"/>
              </w:rPr>
              <w:t xml:space="preserve"> đ</w:t>
            </w:r>
          </w:p>
        </w:tc>
        <w:tc>
          <w:tcPr>
            <w:tcW w:w="2505" w:type="dxa"/>
            <w:gridSpan w:val="2"/>
          </w:tcPr>
          <w:p w14:paraId="7F21B76C" w14:textId="77777777" w:rsidR="007477C8" w:rsidRPr="00705CAA" w:rsidRDefault="007477C8" w:rsidP="00A34B80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  <w:lang w:val="fr-FR"/>
              </w:rPr>
            </w:pPr>
            <w:r w:rsidRPr="00705CAA">
              <w:rPr>
                <w:rFonts w:ascii="Times New Roman" w:hAnsi="Times New Roman" w:cs="Times New Roman"/>
                <w:b/>
                <w:bCs/>
                <w:sz w:val="20"/>
                <w:szCs w:val="20"/>
                <w:lang w:val="fr-FR"/>
              </w:rPr>
              <w:t>Hằng đẳng thức (2 tiết)</w:t>
            </w:r>
          </w:p>
          <w:p w14:paraId="4B86B96C" w14:textId="77777777" w:rsidR="007477C8" w:rsidRPr="00705CAA" w:rsidRDefault="007477C8" w:rsidP="00A34B80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  <w:lang w:val="fr-FR"/>
              </w:rPr>
            </w:pPr>
            <w:r w:rsidRPr="00705CAA">
              <w:rPr>
                <w:rFonts w:ascii="Times New Roman" w:hAnsi="Times New Roman" w:cs="Times New Roman"/>
                <w:b/>
                <w:bCs/>
                <w:sz w:val="20"/>
                <w:szCs w:val="20"/>
                <w:lang w:val="fr-FR"/>
              </w:rPr>
              <w:t>1,</w:t>
            </w:r>
            <w:r w:rsidR="0089660E" w:rsidRPr="00705CAA">
              <w:rPr>
                <w:rFonts w:ascii="Times New Roman" w:hAnsi="Times New Roman" w:cs="Times New Roman"/>
                <w:b/>
                <w:bCs/>
                <w:sz w:val="20"/>
                <w:szCs w:val="20"/>
                <w:lang w:val="fr-FR"/>
              </w:rPr>
              <w:t>2</w:t>
            </w:r>
            <w:r w:rsidRPr="00705CAA">
              <w:rPr>
                <w:rFonts w:ascii="Times New Roman" w:hAnsi="Times New Roman" w:cs="Times New Roman"/>
                <w:b/>
                <w:bCs/>
                <w:sz w:val="20"/>
                <w:szCs w:val="20"/>
                <w:lang w:val="fr-FR"/>
              </w:rPr>
              <w:t>5 đ</w:t>
            </w:r>
          </w:p>
        </w:tc>
        <w:tc>
          <w:tcPr>
            <w:tcW w:w="2556" w:type="dxa"/>
            <w:gridSpan w:val="2"/>
          </w:tcPr>
          <w:p w14:paraId="0A844293" w14:textId="77777777" w:rsidR="007477C8" w:rsidRPr="00705CAA" w:rsidRDefault="007477C8" w:rsidP="00A34B80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  <w:lang w:val="fr-FR"/>
              </w:rPr>
            </w:pPr>
            <w:r w:rsidRPr="00705CAA">
              <w:rPr>
                <w:rFonts w:ascii="Times New Roman" w:hAnsi="Times New Roman" w:cs="Times New Roman"/>
                <w:b/>
                <w:bCs/>
                <w:sz w:val="20"/>
                <w:szCs w:val="20"/>
                <w:lang w:val="fr-FR"/>
              </w:rPr>
              <w:t>Tứ giác (17 tiết)</w:t>
            </w:r>
          </w:p>
          <w:p w14:paraId="0EFAA8D1" w14:textId="77777777" w:rsidR="007477C8" w:rsidRPr="00705CAA" w:rsidRDefault="007477C8" w:rsidP="00A34B80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  <w:lang w:val="fr-FR"/>
              </w:rPr>
            </w:pPr>
            <w:r w:rsidRPr="00705CAA">
              <w:rPr>
                <w:rFonts w:ascii="Times New Roman" w:hAnsi="Times New Roman" w:cs="Times New Roman"/>
                <w:b/>
                <w:bCs/>
                <w:sz w:val="20"/>
                <w:szCs w:val="20"/>
                <w:lang w:val="fr-FR"/>
              </w:rPr>
              <w:t>(3,5 đ)</w:t>
            </w:r>
          </w:p>
        </w:tc>
      </w:tr>
      <w:tr w:rsidR="007477C8" w:rsidRPr="00705CAA" w14:paraId="10761423" w14:textId="77777777" w:rsidTr="00DF2843">
        <w:trPr>
          <w:trHeight w:val="309"/>
        </w:trPr>
        <w:tc>
          <w:tcPr>
            <w:tcW w:w="1261" w:type="dxa"/>
            <w:shd w:val="clear" w:color="auto" w:fill="FFFFFF" w:themeFill="background1"/>
          </w:tcPr>
          <w:p w14:paraId="2ECD1623" w14:textId="77777777" w:rsidR="007477C8" w:rsidRPr="00705CAA" w:rsidRDefault="007477C8" w:rsidP="00A34B80">
            <w:pPr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0"/>
                <w:szCs w:val="20"/>
                <w:lang w:val="fr-FR"/>
              </w:rPr>
            </w:pPr>
            <w:r w:rsidRPr="00705CAA">
              <w:rPr>
                <w:rFonts w:ascii="Times New Roman" w:hAnsi="Times New Roman" w:cs="Times New Roman"/>
                <w:b/>
                <w:bCs/>
                <w:color w:val="FF0000"/>
                <w:sz w:val="20"/>
                <w:szCs w:val="20"/>
                <w:lang w:val="fr-FR"/>
              </w:rPr>
              <w:t>NB</w:t>
            </w:r>
          </w:p>
        </w:tc>
        <w:tc>
          <w:tcPr>
            <w:tcW w:w="1266" w:type="dxa"/>
            <w:shd w:val="clear" w:color="auto" w:fill="FFFFFF" w:themeFill="background1"/>
          </w:tcPr>
          <w:p w14:paraId="0CD71B5A" w14:textId="77777777" w:rsidR="007477C8" w:rsidRPr="00705CAA" w:rsidRDefault="007477C8" w:rsidP="00A34B80">
            <w:pPr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0"/>
                <w:szCs w:val="20"/>
                <w:lang w:val="fr-FR"/>
              </w:rPr>
            </w:pPr>
            <w:r w:rsidRPr="00705CAA">
              <w:rPr>
                <w:rFonts w:ascii="Times New Roman" w:hAnsi="Times New Roman" w:cs="Times New Roman"/>
                <w:b/>
                <w:bCs/>
                <w:color w:val="FF0000"/>
                <w:sz w:val="20"/>
                <w:szCs w:val="20"/>
                <w:lang w:val="fr-FR"/>
              </w:rPr>
              <w:t>TH</w:t>
            </w:r>
          </w:p>
        </w:tc>
        <w:tc>
          <w:tcPr>
            <w:tcW w:w="1334" w:type="dxa"/>
            <w:shd w:val="clear" w:color="auto" w:fill="FFFFFF" w:themeFill="background1"/>
          </w:tcPr>
          <w:p w14:paraId="33410EFB" w14:textId="77777777" w:rsidR="007477C8" w:rsidRPr="00705CAA" w:rsidRDefault="007477C8" w:rsidP="00A34B80">
            <w:pPr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0"/>
                <w:szCs w:val="20"/>
                <w:lang w:val="fr-FR"/>
              </w:rPr>
            </w:pPr>
            <w:r w:rsidRPr="00705CAA">
              <w:rPr>
                <w:rFonts w:ascii="Times New Roman" w:hAnsi="Times New Roman" w:cs="Times New Roman"/>
                <w:b/>
                <w:bCs/>
                <w:color w:val="FF0000"/>
                <w:sz w:val="20"/>
                <w:szCs w:val="20"/>
                <w:lang w:val="fr-FR"/>
              </w:rPr>
              <w:t>VDT</w:t>
            </w:r>
          </w:p>
        </w:tc>
        <w:tc>
          <w:tcPr>
            <w:tcW w:w="1314" w:type="dxa"/>
            <w:shd w:val="clear" w:color="auto" w:fill="FFFFFF" w:themeFill="background1"/>
          </w:tcPr>
          <w:p w14:paraId="61E8915E" w14:textId="77777777" w:rsidR="007477C8" w:rsidRPr="00705CAA" w:rsidRDefault="007477C8" w:rsidP="00A34B80">
            <w:pPr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0"/>
                <w:szCs w:val="20"/>
                <w:lang w:val="fr-FR"/>
              </w:rPr>
            </w:pPr>
            <w:r w:rsidRPr="00705CAA">
              <w:rPr>
                <w:rFonts w:ascii="Times New Roman" w:hAnsi="Times New Roman" w:cs="Times New Roman"/>
                <w:b/>
                <w:bCs/>
                <w:color w:val="FF0000"/>
                <w:sz w:val="20"/>
                <w:szCs w:val="20"/>
                <w:lang w:val="fr-FR"/>
              </w:rPr>
              <w:t>VDC</w:t>
            </w:r>
          </w:p>
        </w:tc>
        <w:tc>
          <w:tcPr>
            <w:tcW w:w="1263" w:type="dxa"/>
            <w:shd w:val="clear" w:color="auto" w:fill="FFFFFF" w:themeFill="background1"/>
          </w:tcPr>
          <w:p w14:paraId="321DA95A" w14:textId="77777777" w:rsidR="007477C8" w:rsidRPr="00705CAA" w:rsidRDefault="007477C8" w:rsidP="00A34B80">
            <w:pPr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0"/>
                <w:szCs w:val="20"/>
                <w:lang w:val="fr-FR"/>
              </w:rPr>
            </w:pPr>
            <w:r w:rsidRPr="00705CAA">
              <w:rPr>
                <w:rFonts w:ascii="Times New Roman" w:hAnsi="Times New Roman" w:cs="Times New Roman"/>
                <w:b/>
                <w:bCs/>
                <w:color w:val="FF0000"/>
                <w:sz w:val="20"/>
                <w:szCs w:val="20"/>
                <w:lang w:val="fr-FR"/>
              </w:rPr>
              <w:t>NB</w:t>
            </w:r>
          </w:p>
        </w:tc>
        <w:tc>
          <w:tcPr>
            <w:tcW w:w="1242" w:type="dxa"/>
            <w:shd w:val="clear" w:color="auto" w:fill="FFFFFF" w:themeFill="background1"/>
          </w:tcPr>
          <w:p w14:paraId="36F6B23E" w14:textId="77777777" w:rsidR="007477C8" w:rsidRPr="00705CAA" w:rsidRDefault="007477C8" w:rsidP="00A34B80">
            <w:pPr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0"/>
                <w:szCs w:val="20"/>
                <w:lang w:val="fr-FR"/>
              </w:rPr>
            </w:pPr>
            <w:r w:rsidRPr="00705CAA">
              <w:rPr>
                <w:rFonts w:ascii="Times New Roman" w:hAnsi="Times New Roman" w:cs="Times New Roman"/>
                <w:b/>
                <w:bCs/>
                <w:color w:val="FF0000"/>
                <w:sz w:val="20"/>
                <w:szCs w:val="20"/>
                <w:lang w:val="fr-FR"/>
              </w:rPr>
              <w:t>TH</w:t>
            </w:r>
          </w:p>
        </w:tc>
        <w:tc>
          <w:tcPr>
            <w:tcW w:w="1260" w:type="dxa"/>
            <w:shd w:val="clear" w:color="auto" w:fill="FFFFFF" w:themeFill="background1"/>
          </w:tcPr>
          <w:p w14:paraId="3120D87B" w14:textId="77777777" w:rsidR="007477C8" w:rsidRPr="00705CAA" w:rsidRDefault="007477C8" w:rsidP="00A34B80">
            <w:pPr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0"/>
                <w:szCs w:val="20"/>
                <w:lang w:val="fr-FR"/>
              </w:rPr>
            </w:pPr>
            <w:r w:rsidRPr="00705CAA">
              <w:rPr>
                <w:rFonts w:ascii="Times New Roman" w:hAnsi="Times New Roman" w:cs="Times New Roman"/>
                <w:b/>
                <w:bCs/>
                <w:color w:val="FF0000"/>
                <w:sz w:val="20"/>
                <w:szCs w:val="20"/>
                <w:lang w:val="fr-FR"/>
              </w:rPr>
              <w:t>NB</w:t>
            </w:r>
          </w:p>
        </w:tc>
        <w:tc>
          <w:tcPr>
            <w:tcW w:w="1296" w:type="dxa"/>
            <w:shd w:val="clear" w:color="auto" w:fill="FFFFFF" w:themeFill="background1"/>
          </w:tcPr>
          <w:p w14:paraId="541DA5FF" w14:textId="77777777" w:rsidR="007477C8" w:rsidRPr="00705CAA" w:rsidRDefault="007477C8" w:rsidP="00A34B80">
            <w:pPr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0"/>
                <w:szCs w:val="20"/>
                <w:lang w:val="fr-FR"/>
              </w:rPr>
            </w:pPr>
            <w:r w:rsidRPr="00705CAA">
              <w:rPr>
                <w:rFonts w:ascii="Times New Roman" w:hAnsi="Times New Roman" w:cs="Times New Roman"/>
                <w:b/>
                <w:bCs/>
                <w:color w:val="FF0000"/>
                <w:sz w:val="20"/>
                <w:szCs w:val="20"/>
                <w:lang w:val="fr-FR"/>
              </w:rPr>
              <w:t>TH</w:t>
            </w:r>
          </w:p>
        </w:tc>
      </w:tr>
      <w:tr w:rsidR="007477C8" w:rsidRPr="00705CAA" w14:paraId="7F255F9F" w14:textId="77777777" w:rsidTr="00DF2843">
        <w:trPr>
          <w:trHeight w:val="309"/>
        </w:trPr>
        <w:tc>
          <w:tcPr>
            <w:tcW w:w="1261" w:type="dxa"/>
            <w:shd w:val="clear" w:color="auto" w:fill="FFFFFF" w:themeFill="background1"/>
          </w:tcPr>
          <w:p w14:paraId="1CEF36CB" w14:textId="77777777" w:rsidR="007477C8" w:rsidRPr="00705CAA" w:rsidRDefault="007477C8" w:rsidP="00A34B80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  <w:lang w:val="fr-FR"/>
              </w:rPr>
            </w:pPr>
            <w:r w:rsidRPr="00705CAA">
              <w:rPr>
                <w:rFonts w:ascii="Times New Roman" w:hAnsi="Times New Roman" w:cs="Times New Roman"/>
                <w:b/>
                <w:bCs/>
                <w:sz w:val="20"/>
                <w:szCs w:val="20"/>
                <w:lang w:val="fr-FR"/>
              </w:rPr>
              <w:t>0,75</w:t>
            </w:r>
          </w:p>
        </w:tc>
        <w:tc>
          <w:tcPr>
            <w:tcW w:w="1266" w:type="dxa"/>
            <w:shd w:val="clear" w:color="auto" w:fill="B8CCE4" w:themeFill="accent1" w:themeFillTint="66"/>
          </w:tcPr>
          <w:p w14:paraId="2015C671" w14:textId="77777777" w:rsidR="007477C8" w:rsidRPr="00705CAA" w:rsidRDefault="007477C8" w:rsidP="00A34B80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  <w:lang w:val="fr-FR"/>
              </w:rPr>
            </w:pPr>
            <w:r w:rsidRPr="00705CAA">
              <w:rPr>
                <w:rFonts w:ascii="Times New Roman" w:hAnsi="Times New Roman" w:cs="Times New Roman"/>
                <w:b/>
                <w:bCs/>
                <w:sz w:val="20"/>
                <w:szCs w:val="20"/>
                <w:lang w:val="fr-FR"/>
              </w:rPr>
              <w:t>0,5</w:t>
            </w:r>
          </w:p>
        </w:tc>
        <w:tc>
          <w:tcPr>
            <w:tcW w:w="1334" w:type="dxa"/>
            <w:shd w:val="clear" w:color="auto" w:fill="D99594" w:themeFill="accent2" w:themeFillTint="99"/>
          </w:tcPr>
          <w:p w14:paraId="7E6A9578" w14:textId="77777777" w:rsidR="007477C8" w:rsidRPr="00705CAA" w:rsidRDefault="0089660E" w:rsidP="00A34B80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  <w:lang w:val="fr-FR"/>
              </w:rPr>
            </w:pPr>
            <w:r w:rsidRPr="00705CAA">
              <w:rPr>
                <w:rFonts w:ascii="Times New Roman" w:hAnsi="Times New Roman" w:cs="Times New Roman"/>
                <w:b/>
                <w:bCs/>
                <w:sz w:val="20"/>
                <w:szCs w:val="20"/>
                <w:lang w:val="fr-FR"/>
              </w:rPr>
              <w:t>3</w:t>
            </w:r>
          </w:p>
        </w:tc>
        <w:tc>
          <w:tcPr>
            <w:tcW w:w="1314" w:type="dxa"/>
            <w:shd w:val="clear" w:color="auto" w:fill="FABF8F" w:themeFill="accent6" w:themeFillTint="99"/>
          </w:tcPr>
          <w:p w14:paraId="59F5142E" w14:textId="77777777" w:rsidR="007477C8" w:rsidRPr="00705CAA" w:rsidRDefault="007477C8" w:rsidP="00A34B80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  <w:lang w:val="fr-FR"/>
              </w:rPr>
            </w:pPr>
            <w:r w:rsidRPr="00705CAA">
              <w:rPr>
                <w:rFonts w:ascii="Times New Roman" w:hAnsi="Times New Roman" w:cs="Times New Roman"/>
                <w:b/>
                <w:bCs/>
                <w:sz w:val="20"/>
                <w:szCs w:val="20"/>
                <w:lang w:val="fr-FR"/>
              </w:rPr>
              <w:t>1</w:t>
            </w:r>
          </w:p>
        </w:tc>
        <w:tc>
          <w:tcPr>
            <w:tcW w:w="1263" w:type="dxa"/>
            <w:shd w:val="clear" w:color="auto" w:fill="FFFFFF" w:themeFill="background1"/>
          </w:tcPr>
          <w:p w14:paraId="2A13FEA8" w14:textId="77777777" w:rsidR="007477C8" w:rsidRPr="00705CAA" w:rsidRDefault="007477C8" w:rsidP="00A34B80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  <w:lang w:val="fr-FR"/>
              </w:rPr>
            </w:pPr>
            <w:r w:rsidRPr="00705CAA">
              <w:rPr>
                <w:rFonts w:ascii="Times New Roman" w:hAnsi="Times New Roman" w:cs="Times New Roman"/>
                <w:b/>
                <w:bCs/>
                <w:sz w:val="20"/>
                <w:szCs w:val="20"/>
                <w:lang w:val="fr-FR"/>
              </w:rPr>
              <w:t>0,75</w:t>
            </w:r>
          </w:p>
        </w:tc>
        <w:tc>
          <w:tcPr>
            <w:tcW w:w="1242" w:type="dxa"/>
            <w:shd w:val="clear" w:color="auto" w:fill="B8CCE4" w:themeFill="accent1" w:themeFillTint="66"/>
          </w:tcPr>
          <w:p w14:paraId="5C1D339E" w14:textId="77777777" w:rsidR="007477C8" w:rsidRPr="00705CAA" w:rsidRDefault="007477C8" w:rsidP="00A34B80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  <w:lang w:val="fr-FR"/>
              </w:rPr>
            </w:pPr>
            <w:r w:rsidRPr="00705CAA">
              <w:rPr>
                <w:rFonts w:ascii="Times New Roman" w:hAnsi="Times New Roman" w:cs="Times New Roman"/>
                <w:b/>
                <w:bCs/>
                <w:sz w:val="20"/>
                <w:szCs w:val="20"/>
                <w:lang w:val="fr-FR"/>
              </w:rPr>
              <w:t>0,5</w:t>
            </w:r>
          </w:p>
        </w:tc>
        <w:tc>
          <w:tcPr>
            <w:tcW w:w="1260" w:type="dxa"/>
            <w:shd w:val="clear" w:color="auto" w:fill="FFFFFF" w:themeFill="background1"/>
          </w:tcPr>
          <w:p w14:paraId="67522444" w14:textId="77777777" w:rsidR="007477C8" w:rsidRPr="00705CAA" w:rsidRDefault="007477C8" w:rsidP="00A34B80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  <w:lang w:val="fr-FR"/>
              </w:rPr>
            </w:pPr>
            <w:r w:rsidRPr="00705CAA">
              <w:rPr>
                <w:rFonts w:ascii="Times New Roman" w:hAnsi="Times New Roman" w:cs="Times New Roman"/>
                <w:b/>
                <w:bCs/>
                <w:sz w:val="20"/>
                <w:szCs w:val="20"/>
                <w:lang w:val="fr-FR"/>
              </w:rPr>
              <w:t>1,5</w:t>
            </w:r>
          </w:p>
        </w:tc>
        <w:tc>
          <w:tcPr>
            <w:tcW w:w="1296" w:type="dxa"/>
            <w:shd w:val="clear" w:color="auto" w:fill="B8CCE4" w:themeFill="accent1" w:themeFillTint="66"/>
          </w:tcPr>
          <w:p w14:paraId="554625CF" w14:textId="77777777" w:rsidR="007477C8" w:rsidRPr="00705CAA" w:rsidRDefault="007477C8" w:rsidP="00A34B80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  <w:lang w:val="fr-FR"/>
              </w:rPr>
            </w:pPr>
            <w:r w:rsidRPr="00705CAA">
              <w:rPr>
                <w:rFonts w:ascii="Times New Roman" w:hAnsi="Times New Roman" w:cs="Times New Roman"/>
                <w:b/>
                <w:bCs/>
                <w:sz w:val="20"/>
                <w:szCs w:val="20"/>
                <w:lang w:val="fr-FR"/>
              </w:rPr>
              <w:t>2</w:t>
            </w:r>
          </w:p>
        </w:tc>
      </w:tr>
    </w:tbl>
    <w:p w14:paraId="57D24667" w14:textId="77777777" w:rsidR="00DF2843" w:rsidRPr="00705CAA" w:rsidRDefault="00DF2843" w:rsidP="00A34B80">
      <w:pPr>
        <w:pStyle w:val="ListParagraph"/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</w:p>
    <w:p w14:paraId="38E3D022" w14:textId="77777777" w:rsidR="007477C8" w:rsidRPr="00705CAA" w:rsidRDefault="007477C8" w:rsidP="00A34B80">
      <w:pPr>
        <w:pStyle w:val="ListParagraph"/>
        <w:numPr>
          <w:ilvl w:val="0"/>
          <w:numId w:val="1"/>
        </w:num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705CAA">
        <w:rPr>
          <w:rFonts w:ascii="Times New Roman" w:hAnsi="Times New Roman" w:cs="Times New Roman"/>
          <w:b/>
          <w:bCs/>
          <w:sz w:val="20"/>
          <w:szCs w:val="20"/>
        </w:rPr>
        <w:t>Phân bố các cấp độ nhận thức</w:t>
      </w:r>
    </w:p>
    <w:p w14:paraId="16B485B7" w14:textId="77777777" w:rsidR="007477C8" w:rsidRPr="00705CAA" w:rsidRDefault="007477C8" w:rsidP="00A34B80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705CAA">
        <w:rPr>
          <w:rFonts w:ascii="Times New Roman" w:hAnsi="Times New Roman" w:cs="Times New Roman"/>
          <w:b/>
          <w:bCs/>
          <w:sz w:val="20"/>
          <w:szCs w:val="20"/>
        </w:rPr>
        <w:t>NB:                                      3 đ</w:t>
      </w:r>
    </w:p>
    <w:p w14:paraId="267A7D65" w14:textId="77777777" w:rsidR="007477C8" w:rsidRPr="00705CAA" w:rsidRDefault="007477C8" w:rsidP="00A34B80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705CAA">
        <w:rPr>
          <w:rFonts w:ascii="Times New Roman" w:hAnsi="Times New Roman" w:cs="Times New Roman"/>
          <w:b/>
          <w:bCs/>
          <w:sz w:val="20"/>
          <w:szCs w:val="20"/>
        </w:rPr>
        <w:t xml:space="preserve">TH:                                  3 đ </w:t>
      </w:r>
    </w:p>
    <w:p w14:paraId="44296335" w14:textId="77777777" w:rsidR="007477C8" w:rsidRPr="00705CAA" w:rsidRDefault="007477C8" w:rsidP="00A34B80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  <w:u w:val="single"/>
        </w:rPr>
      </w:pPr>
      <w:r w:rsidRPr="00705CAA">
        <w:rPr>
          <w:rFonts w:ascii="Times New Roman" w:hAnsi="Times New Roman" w:cs="Times New Roman"/>
          <w:b/>
          <w:bCs/>
          <w:sz w:val="20"/>
          <w:szCs w:val="20"/>
        </w:rPr>
        <w:t xml:space="preserve">VDT: </w:t>
      </w:r>
      <w:r w:rsidR="0089660E" w:rsidRPr="00705CAA">
        <w:rPr>
          <w:rFonts w:ascii="Times New Roman" w:hAnsi="Times New Roman" w:cs="Times New Roman"/>
          <w:b/>
          <w:bCs/>
          <w:sz w:val="20"/>
          <w:szCs w:val="20"/>
        </w:rPr>
        <w:t>3</w:t>
      </w:r>
      <w:r w:rsidRPr="00705CAA">
        <w:rPr>
          <w:rFonts w:ascii="Times New Roman" w:hAnsi="Times New Roman" w:cs="Times New Roman"/>
          <w:b/>
          <w:bCs/>
          <w:sz w:val="20"/>
          <w:szCs w:val="20"/>
        </w:rPr>
        <w:t xml:space="preserve"> đ   + VDC: 1 đ  =</w:t>
      </w:r>
      <w:r w:rsidR="0089660E" w:rsidRPr="00705CAA">
        <w:rPr>
          <w:rFonts w:ascii="Times New Roman" w:hAnsi="Times New Roman" w:cs="Times New Roman"/>
          <w:b/>
          <w:bCs/>
          <w:sz w:val="20"/>
          <w:szCs w:val="20"/>
          <w:u w:val="single"/>
        </w:rPr>
        <w:t>4</w:t>
      </w:r>
      <w:r w:rsidRPr="00705CAA">
        <w:rPr>
          <w:rFonts w:ascii="Times New Roman" w:hAnsi="Times New Roman" w:cs="Times New Roman"/>
          <w:b/>
          <w:bCs/>
          <w:sz w:val="20"/>
          <w:szCs w:val="20"/>
          <w:u w:val="single"/>
        </w:rPr>
        <w:t xml:space="preserve"> đ</w:t>
      </w:r>
    </w:p>
    <w:p w14:paraId="02CFC817" w14:textId="77777777" w:rsidR="007477C8" w:rsidRPr="00705CAA" w:rsidRDefault="007477C8" w:rsidP="0089660E">
      <w:pPr>
        <w:spacing w:after="0" w:line="240" w:lineRule="auto"/>
        <w:ind w:left="7890" w:firstLine="30"/>
        <w:rPr>
          <w:rFonts w:ascii="Times New Roman" w:hAnsi="Times New Roman" w:cs="Times New Roman"/>
          <w:b/>
          <w:bCs/>
          <w:sz w:val="20"/>
          <w:szCs w:val="20"/>
        </w:rPr>
      </w:pPr>
      <w:r w:rsidRPr="00705CAA">
        <w:rPr>
          <w:rFonts w:ascii="Times New Roman" w:hAnsi="Times New Roman" w:cs="Times New Roman"/>
          <w:b/>
          <w:bCs/>
          <w:sz w:val="20"/>
          <w:szCs w:val="20"/>
        </w:rPr>
        <w:t xml:space="preserve">       10đ</w:t>
      </w:r>
    </w:p>
    <w:p w14:paraId="783BDA0B" w14:textId="77777777" w:rsidR="007477C8" w:rsidRPr="00705CAA" w:rsidRDefault="007477C8" w:rsidP="00A34B80">
      <w:pPr>
        <w:pStyle w:val="ListParagraph"/>
        <w:numPr>
          <w:ilvl w:val="0"/>
          <w:numId w:val="1"/>
        </w:num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705CAA">
        <w:rPr>
          <w:rFonts w:ascii="Times New Roman" w:hAnsi="Times New Roman" w:cs="Times New Roman"/>
          <w:b/>
          <w:bCs/>
          <w:sz w:val="20"/>
          <w:szCs w:val="20"/>
        </w:rPr>
        <w:t>Phân bố các hình thức kiểm tra</w:t>
      </w:r>
    </w:p>
    <w:p w14:paraId="2B28C0F9" w14:textId="77777777" w:rsidR="007477C8" w:rsidRPr="00705CAA" w:rsidRDefault="007477C8" w:rsidP="00A34B80">
      <w:pPr>
        <w:spacing w:after="0" w:line="240" w:lineRule="auto"/>
        <w:jc w:val="center"/>
        <w:rPr>
          <w:rFonts w:ascii="Times New Roman" w:hAnsi="Times New Roman" w:cs="Times New Roman"/>
          <w:b/>
          <w:bCs/>
          <w:color w:val="FF0000"/>
          <w:sz w:val="20"/>
          <w:szCs w:val="20"/>
        </w:rPr>
      </w:pPr>
      <w:r w:rsidRPr="00705CAA">
        <w:rPr>
          <w:rFonts w:ascii="Times New Roman" w:hAnsi="Times New Roman" w:cs="Times New Roman"/>
          <w:b/>
          <w:bCs/>
          <w:color w:val="FF0000"/>
          <w:sz w:val="20"/>
          <w:szCs w:val="20"/>
        </w:rPr>
        <w:t>TRẮC NGHIỆM: 3 đ</w:t>
      </w:r>
    </w:p>
    <w:p w14:paraId="557FED4B" w14:textId="77777777" w:rsidR="005E5BB3" w:rsidRPr="00705CAA" w:rsidRDefault="005E5BB3" w:rsidP="00A34B80">
      <w:pPr>
        <w:spacing w:after="0" w:line="240" w:lineRule="auto"/>
        <w:jc w:val="center"/>
        <w:rPr>
          <w:rFonts w:ascii="Times New Roman" w:hAnsi="Times New Roman" w:cs="Times New Roman"/>
          <w:b/>
          <w:bCs/>
          <w:color w:val="FF0000"/>
          <w:sz w:val="20"/>
          <w:szCs w:val="20"/>
        </w:rPr>
      </w:pPr>
      <w:r w:rsidRPr="00705CAA">
        <w:rPr>
          <w:rFonts w:ascii="Times New Roman" w:hAnsi="Times New Roman" w:cs="Times New Roman"/>
          <w:b/>
          <w:bCs/>
          <w:color w:val="FF0000"/>
          <w:sz w:val="20"/>
          <w:szCs w:val="20"/>
        </w:rPr>
        <w:t>TỰ LUẬN: 7đ</w:t>
      </w:r>
    </w:p>
    <w:p w14:paraId="27BF321C" w14:textId="77777777" w:rsidR="00D8540D" w:rsidRPr="00705CAA" w:rsidRDefault="00D8540D" w:rsidP="00A34B80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  <w:lang w:val="vi-VN"/>
        </w:rPr>
      </w:pPr>
    </w:p>
    <w:p w14:paraId="6CF22A2B" w14:textId="77777777" w:rsidR="00D8540D" w:rsidRPr="00705CAA" w:rsidRDefault="00D8540D" w:rsidP="00A34B80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  <w:lang w:val="vi-VN"/>
        </w:rPr>
      </w:pPr>
    </w:p>
    <w:p w14:paraId="2148B733" w14:textId="77777777" w:rsidR="00D8540D" w:rsidRPr="00705CAA" w:rsidRDefault="00D8540D" w:rsidP="00A34B80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  <w:lang w:val="vi-VN"/>
        </w:rPr>
      </w:pPr>
    </w:p>
    <w:p w14:paraId="7DA8D180" w14:textId="77777777" w:rsidR="00D8540D" w:rsidRPr="00705CAA" w:rsidRDefault="00D8540D" w:rsidP="00A34B80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  <w:lang w:val="vi-VN"/>
        </w:rPr>
      </w:pPr>
    </w:p>
    <w:p w14:paraId="507A219F" w14:textId="77777777" w:rsidR="00D8540D" w:rsidRPr="00705CAA" w:rsidRDefault="00D8540D" w:rsidP="00A34B80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  <w:lang w:val="vi-VN"/>
        </w:rPr>
      </w:pPr>
    </w:p>
    <w:p w14:paraId="7868AFFE" w14:textId="77777777" w:rsidR="00D8540D" w:rsidRPr="00705CAA" w:rsidRDefault="00D8540D" w:rsidP="00A34B80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  <w:lang w:val="vi-VN"/>
        </w:rPr>
      </w:pPr>
    </w:p>
    <w:p w14:paraId="63349E4E" w14:textId="77777777" w:rsidR="00D8540D" w:rsidRPr="00705CAA" w:rsidRDefault="00D8540D" w:rsidP="00A34B80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  <w:lang w:val="vi-VN"/>
        </w:rPr>
      </w:pPr>
    </w:p>
    <w:p w14:paraId="74A9FA10" w14:textId="77777777" w:rsidR="00D8540D" w:rsidRPr="00705CAA" w:rsidRDefault="00D8540D" w:rsidP="00A34B80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  <w:lang w:val="vi-VN"/>
        </w:rPr>
      </w:pPr>
    </w:p>
    <w:p w14:paraId="37EB2EF3" w14:textId="77777777" w:rsidR="00D8540D" w:rsidRPr="00705CAA" w:rsidRDefault="00D8540D" w:rsidP="00A34B80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  <w:lang w:val="vi-VN"/>
        </w:rPr>
      </w:pPr>
    </w:p>
    <w:p w14:paraId="5474F2EC" w14:textId="77777777" w:rsidR="00D8540D" w:rsidRPr="00705CAA" w:rsidRDefault="00D8540D" w:rsidP="00A34B80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  <w:lang w:val="vi-VN"/>
        </w:rPr>
      </w:pPr>
    </w:p>
    <w:p w14:paraId="25982EFD" w14:textId="77777777" w:rsidR="00403E7D" w:rsidRPr="00705CAA" w:rsidRDefault="00403E7D" w:rsidP="00A34B80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5A4F5EEC" w14:textId="77777777" w:rsidR="00705CAA" w:rsidRPr="00705CAA" w:rsidRDefault="00705CAA" w:rsidP="00A34B80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31F97AB9" w14:textId="77777777" w:rsidR="00705CAA" w:rsidRPr="00705CAA" w:rsidRDefault="00705CAA" w:rsidP="00A34B80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4AE5CFC4" w14:textId="77777777" w:rsidR="00705CAA" w:rsidRPr="00705CAA" w:rsidRDefault="00705CAA" w:rsidP="00A34B80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6D6073C2" w14:textId="77777777" w:rsidR="00705CAA" w:rsidRPr="00705CAA" w:rsidRDefault="00705CAA" w:rsidP="00A34B80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2845C659" w14:textId="77777777" w:rsidR="00705CAA" w:rsidRPr="00705CAA" w:rsidRDefault="00705CAA" w:rsidP="00A34B80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17D71B54" w14:textId="77777777" w:rsidR="00705CAA" w:rsidRPr="00705CAA" w:rsidRDefault="00705CAA" w:rsidP="00A34B80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32401492" w14:textId="77777777" w:rsidR="00705CAA" w:rsidRPr="00705CAA" w:rsidRDefault="00705CAA" w:rsidP="00A34B80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5F620193" w14:textId="77777777" w:rsidR="00705CAA" w:rsidRPr="00705CAA" w:rsidRDefault="00705CAA" w:rsidP="00A34B80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4DE34AC1" w14:textId="77777777" w:rsidR="00705CAA" w:rsidRPr="00705CAA" w:rsidRDefault="00705CAA" w:rsidP="00A34B80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23B7AC9A" w14:textId="77777777" w:rsidR="00705CAA" w:rsidRPr="00705CAA" w:rsidRDefault="00705CAA" w:rsidP="00A34B80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5865454B" w14:textId="77777777" w:rsidR="00705CAA" w:rsidRPr="00705CAA" w:rsidRDefault="00705CAA" w:rsidP="00A34B80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402034AC" w14:textId="77777777" w:rsidR="00705CAA" w:rsidRPr="00705CAA" w:rsidRDefault="00705CAA" w:rsidP="00A34B80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2E918FF0" w14:textId="77777777" w:rsidR="00705CAA" w:rsidRPr="00705CAA" w:rsidRDefault="00705CAA" w:rsidP="00A34B80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214BC1C8" w14:textId="77777777" w:rsidR="00705CAA" w:rsidRPr="00705CAA" w:rsidRDefault="00705CAA" w:rsidP="00A34B80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7255D618" w14:textId="77777777" w:rsidR="00B25B25" w:rsidRPr="00705CAA" w:rsidRDefault="00B25B25" w:rsidP="00A34B80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620338A6" w14:textId="77777777" w:rsidR="00705CAA" w:rsidRPr="00705CAA" w:rsidRDefault="00705CAA" w:rsidP="00A34B80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30A121BB" w14:textId="77777777" w:rsidR="00705CAA" w:rsidRPr="00705CAA" w:rsidRDefault="00705CAA" w:rsidP="00705CAA">
      <w:pPr>
        <w:spacing w:before="120" w:after="120" w:line="312" w:lineRule="auto"/>
        <w:jc w:val="center"/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</w:pPr>
      <w:r w:rsidRPr="00705CAA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lastRenderedPageBreak/>
        <w:t>KHUNG MA TRẬN ĐỀ KIỂM TRA GIỮA HỌC KỲ I - MÔN TOÁN – LỚP 8</w:t>
      </w:r>
    </w:p>
    <w:p w14:paraId="3097CC37" w14:textId="77777777" w:rsidR="00705CAA" w:rsidRPr="00705CAA" w:rsidRDefault="00705CAA" w:rsidP="00705CAA">
      <w:pPr>
        <w:spacing w:before="120" w:after="120" w:line="312" w:lineRule="auto"/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</w:pPr>
      <w:r w:rsidRPr="00705CAA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>TRẮC NGHIỆM 3 ĐIỂM + TỰ LUẬN 7 ĐIỂM</w:t>
      </w:r>
    </w:p>
    <w:tbl>
      <w:tblPr>
        <w:tblStyle w:val="TableGrid"/>
        <w:tblW w:w="4976" w:type="pct"/>
        <w:tblInd w:w="-147" w:type="dxa"/>
        <w:tblLayout w:type="fixed"/>
        <w:tblLook w:val="04A0" w:firstRow="1" w:lastRow="0" w:firstColumn="1" w:lastColumn="0" w:noHBand="0" w:noVBand="1"/>
      </w:tblPr>
      <w:tblGrid>
        <w:gridCol w:w="902"/>
        <w:gridCol w:w="1342"/>
        <w:gridCol w:w="2917"/>
        <w:gridCol w:w="1330"/>
        <w:gridCol w:w="883"/>
        <w:gridCol w:w="6"/>
        <w:gridCol w:w="910"/>
        <w:gridCol w:w="1039"/>
        <w:gridCol w:w="915"/>
        <w:gridCol w:w="880"/>
        <w:gridCol w:w="924"/>
        <w:gridCol w:w="1024"/>
        <w:gridCol w:w="1645"/>
      </w:tblGrid>
      <w:tr w:rsidR="00705CAA" w:rsidRPr="00705CAA" w14:paraId="55EBC012" w14:textId="77777777" w:rsidTr="00B521B1">
        <w:trPr>
          <w:trHeight w:val="367"/>
        </w:trPr>
        <w:tc>
          <w:tcPr>
            <w:tcW w:w="306" w:type="pct"/>
            <w:vMerge w:val="restart"/>
            <w:vAlign w:val="center"/>
          </w:tcPr>
          <w:p w14:paraId="4A82262F" w14:textId="77777777" w:rsidR="00705CAA" w:rsidRPr="00705CAA" w:rsidRDefault="00705CAA" w:rsidP="008077FB">
            <w:pPr>
              <w:spacing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TT</w:t>
            </w:r>
          </w:p>
          <w:p w14:paraId="7DFFA87F" w14:textId="77777777" w:rsidR="00705CAA" w:rsidRPr="00705CAA" w:rsidRDefault="00705CAA" w:rsidP="008077FB">
            <w:pPr>
              <w:spacing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  <w:t>(1</w:t>
            </w:r>
            <w:r w:rsidRPr="00705CAA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)</w:t>
            </w:r>
          </w:p>
        </w:tc>
        <w:tc>
          <w:tcPr>
            <w:tcW w:w="456" w:type="pct"/>
            <w:vMerge w:val="restart"/>
            <w:vAlign w:val="center"/>
          </w:tcPr>
          <w:p w14:paraId="53EFFEA8" w14:textId="27D668BB" w:rsidR="00705CAA" w:rsidRPr="00705CAA" w:rsidRDefault="00705CAA" w:rsidP="008077FB">
            <w:pPr>
              <w:spacing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Chương/</w:t>
            </w:r>
            <w:r w:rsidR="00BD062C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</w:rPr>
              <w:t xml:space="preserve"> </w:t>
            </w:r>
            <w:r w:rsidRPr="00705CAA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Chủ đề</w:t>
            </w:r>
          </w:p>
          <w:p w14:paraId="390949E0" w14:textId="77777777" w:rsidR="00705CAA" w:rsidRPr="00705CAA" w:rsidRDefault="00705CAA" w:rsidP="008077FB">
            <w:pPr>
              <w:spacing w:line="312" w:lineRule="auto"/>
              <w:jc w:val="center"/>
              <w:rPr>
                <w:rFonts w:ascii="Times New Roman" w:eastAsia="Calibri" w:hAnsi="Times New Roman" w:cs="Times New Roman"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Cs/>
                <w:noProof/>
                <w:spacing w:val="-8"/>
                <w:sz w:val="26"/>
                <w:szCs w:val="26"/>
                <w:lang w:val="vi-VN"/>
              </w:rPr>
              <w:t>(2)</w:t>
            </w:r>
          </w:p>
        </w:tc>
        <w:tc>
          <w:tcPr>
            <w:tcW w:w="991" w:type="pct"/>
            <w:vMerge w:val="restart"/>
            <w:vAlign w:val="center"/>
          </w:tcPr>
          <w:p w14:paraId="3463DDDC" w14:textId="77777777" w:rsidR="00705CAA" w:rsidRPr="00705CAA" w:rsidRDefault="00705CAA" w:rsidP="008077FB">
            <w:pPr>
              <w:spacing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Nội dung/đơn vị kiến thức</w:t>
            </w:r>
          </w:p>
          <w:p w14:paraId="7642FF56" w14:textId="77777777" w:rsidR="00705CAA" w:rsidRPr="00705CAA" w:rsidRDefault="00705CAA" w:rsidP="008077FB">
            <w:pPr>
              <w:spacing w:line="312" w:lineRule="auto"/>
              <w:jc w:val="center"/>
              <w:rPr>
                <w:rFonts w:ascii="Times New Roman" w:eastAsia="Calibri" w:hAnsi="Times New Roman" w:cs="Times New Roman"/>
                <w:noProof/>
                <w:color w:val="FF0000"/>
                <w:spacing w:val="-8"/>
                <w:sz w:val="26"/>
                <w:szCs w:val="2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  <w:t>(3)</w:t>
            </w:r>
          </w:p>
        </w:tc>
        <w:tc>
          <w:tcPr>
            <w:tcW w:w="2688" w:type="pct"/>
            <w:gridSpan w:val="9"/>
            <w:vAlign w:val="center"/>
          </w:tcPr>
          <w:p w14:paraId="034A6BD9" w14:textId="77777777" w:rsidR="00705CAA" w:rsidRPr="00705CAA" w:rsidRDefault="00705CAA" w:rsidP="008077FB">
            <w:pPr>
              <w:spacing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Mức độ đánh giá</w:t>
            </w:r>
          </w:p>
          <w:p w14:paraId="591822FF" w14:textId="77777777" w:rsidR="00705CAA" w:rsidRPr="00705CAA" w:rsidRDefault="00705CAA" w:rsidP="008077FB">
            <w:pPr>
              <w:spacing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  <w:t>(4-11)</w:t>
            </w:r>
          </w:p>
        </w:tc>
        <w:tc>
          <w:tcPr>
            <w:tcW w:w="559" w:type="pct"/>
            <w:shd w:val="clear" w:color="auto" w:fill="CCC0D9" w:themeFill="accent4" w:themeFillTint="66"/>
          </w:tcPr>
          <w:p w14:paraId="0E036F34" w14:textId="77777777" w:rsidR="00705CAA" w:rsidRPr="00705CAA" w:rsidRDefault="00705CAA" w:rsidP="008077FB">
            <w:pPr>
              <w:spacing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Tổng % điểm</w:t>
            </w:r>
          </w:p>
          <w:p w14:paraId="34CDCAD9" w14:textId="77777777" w:rsidR="00705CAA" w:rsidRPr="00705CAA" w:rsidRDefault="00705CAA" w:rsidP="008077FB">
            <w:pPr>
              <w:spacing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  <w:t>(12)</w:t>
            </w:r>
          </w:p>
        </w:tc>
      </w:tr>
      <w:tr w:rsidR="00B521B1" w:rsidRPr="00705CAA" w14:paraId="0855BB6C" w14:textId="77777777" w:rsidTr="00B521B1">
        <w:trPr>
          <w:trHeight w:val="146"/>
        </w:trPr>
        <w:tc>
          <w:tcPr>
            <w:tcW w:w="306" w:type="pct"/>
            <w:vMerge/>
            <w:vAlign w:val="center"/>
          </w:tcPr>
          <w:p w14:paraId="50345931" w14:textId="77777777" w:rsidR="00705CAA" w:rsidRPr="00705CAA" w:rsidRDefault="00705CAA" w:rsidP="008077FB">
            <w:pPr>
              <w:spacing w:before="120" w:after="120"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56" w:type="pct"/>
            <w:vMerge/>
          </w:tcPr>
          <w:p w14:paraId="034E80CD" w14:textId="77777777" w:rsidR="00705CAA" w:rsidRPr="00705CAA" w:rsidRDefault="00705CAA" w:rsidP="008077FB">
            <w:pPr>
              <w:spacing w:before="120" w:after="120"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991" w:type="pct"/>
            <w:vMerge/>
          </w:tcPr>
          <w:p w14:paraId="75AFDD56" w14:textId="77777777" w:rsidR="00705CAA" w:rsidRPr="00705CAA" w:rsidRDefault="00705CAA" w:rsidP="008077FB">
            <w:pPr>
              <w:spacing w:before="120" w:after="120"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754" w:type="pct"/>
            <w:gridSpan w:val="3"/>
            <w:shd w:val="clear" w:color="auto" w:fill="DDD9C3" w:themeFill="background2" w:themeFillShade="E6"/>
            <w:vAlign w:val="center"/>
          </w:tcPr>
          <w:p w14:paraId="76CB142B" w14:textId="77777777" w:rsidR="00705CAA" w:rsidRPr="00705CAA" w:rsidRDefault="00705CAA" w:rsidP="008077FB">
            <w:pPr>
              <w:spacing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Nhận biết</w:t>
            </w:r>
          </w:p>
        </w:tc>
        <w:tc>
          <w:tcPr>
            <w:tcW w:w="662" w:type="pct"/>
            <w:gridSpan w:val="2"/>
            <w:shd w:val="clear" w:color="auto" w:fill="95B3D7" w:themeFill="accent1" w:themeFillTint="99"/>
            <w:vAlign w:val="center"/>
          </w:tcPr>
          <w:p w14:paraId="67D1A3FD" w14:textId="77777777" w:rsidR="00705CAA" w:rsidRPr="00705CAA" w:rsidRDefault="00705CAA" w:rsidP="008077FB">
            <w:pPr>
              <w:spacing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Thông hiểu</w:t>
            </w:r>
          </w:p>
        </w:tc>
        <w:tc>
          <w:tcPr>
            <w:tcW w:w="609" w:type="pct"/>
            <w:gridSpan w:val="2"/>
            <w:shd w:val="clear" w:color="auto" w:fill="E5B8B7" w:themeFill="accent2" w:themeFillTint="66"/>
            <w:vAlign w:val="center"/>
          </w:tcPr>
          <w:p w14:paraId="708D102D" w14:textId="77777777" w:rsidR="00705CAA" w:rsidRPr="00705CAA" w:rsidRDefault="00705CAA" w:rsidP="008077FB">
            <w:pPr>
              <w:spacing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Vận dụng</w:t>
            </w:r>
          </w:p>
        </w:tc>
        <w:tc>
          <w:tcPr>
            <w:tcW w:w="661" w:type="pct"/>
            <w:gridSpan w:val="2"/>
            <w:shd w:val="clear" w:color="auto" w:fill="DBE5F1" w:themeFill="accent1" w:themeFillTint="33"/>
            <w:vAlign w:val="center"/>
          </w:tcPr>
          <w:p w14:paraId="6EB2846F" w14:textId="77777777" w:rsidR="00705CAA" w:rsidRPr="00705CAA" w:rsidRDefault="00705CAA" w:rsidP="008077FB">
            <w:pPr>
              <w:spacing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Vận dụng cao</w:t>
            </w:r>
          </w:p>
        </w:tc>
        <w:tc>
          <w:tcPr>
            <w:tcW w:w="559" w:type="pct"/>
            <w:shd w:val="clear" w:color="auto" w:fill="CCC0D9" w:themeFill="accent4" w:themeFillTint="66"/>
          </w:tcPr>
          <w:p w14:paraId="518F7A5A" w14:textId="77777777" w:rsidR="00705CAA" w:rsidRPr="00705CAA" w:rsidRDefault="00705CAA" w:rsidP="008077FB">
            <w:pPr>
              <w:spacing w:before="120" w:after="120"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B521B1" w:rsidRPr="00705CAA" w14:paraId="34121167" w14:textId="77777777" w:rsidTr="00B521B1">
        <w:trPr>
          <w:trHeight w:val="439"/>
        </w:trPr>
        <w:tc>
          <w:tcPr>
            <w:tcW w:w="306" w:type="pct"/>
            <w:vMerge/>
            <w:vAlign w:val="center"/>
          </w:tcPr>
          <w:p w14:paraId="5C03C0DA" w14:textId="77777777" w:rsidR="00705CAA" w:rsidRPr="00705CAA" w:rsidRDefault="00705CAA" w:rsidP="008077FB">
            <w:pPr>
              <w:spacing w:before="120" w:after="120"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56" w:type="pct"/>
            <w:vMerge/>
          </w:tcPr>
          <w:p w14:paraId="170A41E4" w14:textId="77777777" w:rsidR="00705CAA" w:rsidRPr="00705CAA" w:rsidRDefault="00705CAA" w:rsidP="008077FB">
            <w:pPr>
              <w:spacing w:before="120" w:after="120"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991" w:type="pct"/>
            <w:vMerge/>
          </w:tcPr>
          <w:p w14:paraId="7F8E815F" w14:textId="77777777" w:rsidR="00705CAA" w:rsidRPr="00705CAA" w:rsidRDefault="00705CAA" w:rsidP="008077FB">
            <w:pPr>
              <w:spacing w:before="120" w:after="120"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52" w:type="pct"/>
            <w:shd w:val="clear" w:color="auto" w:fill="DDD9C3" w:themeFill="background2" w:themeFillShade="E6"/>
            <w:vAlign w:val="center"/>
          </w:tcPr>
          <w:p w14:paraId="19060689" w14:textId="77777777" w:rsidR="00705CAA" w:rsidRPr="00705CAA" w:rsidRDefault="00705CAA" w:rsidP="008077FB">
            <w:pPr>
              <w:spacing w:line="312" w:lineRule="auto"/>
              <w:ind w:hanging="105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TNKQ</w:t>
            </w:r>
          </w:p>
        </w:tc>
        <w:tc>
          <w:tcPr>
            <w:tcW w:w="300" w:type="pct"/>
            <w:shd w:val="clear" w:color="auto" w:fill="DDD9C3" w:themeFill="background2" w:themeFillShade="E6"/>
            <w:vAlign w:val="center"/>
          </w:tcPr>
          <w:p w14:paraId="17357456" w14:textId="77777777" w:rsidR="00705CAA" w:rsidRPr="00705CAA" w:rsidRDefault="00705CAA" w:rsidP="008077FB">
            <w:pPr>
              <w:spacing w:line="312" w:lineRule="auto"/>
              <w:ind w:hanging="105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311" w:type="pct"/>
            <w:gridSpan w:val="2"/>
            <w:shd w:val="clear" w:color="auto" w:fill="95B3D7" w:themeFill="accent1" w:themeFillTint="99"/>
            <w:vAlign w:val="center"/>
          </w:tcPr>
          <w:p w14:paraId="78BCD46A" w14:textId="77777777" w:rsidR="00705CAA" w:rsidRPr="00705CAA" w:rsidRDefault="00705CAA" w:rsidP="008077FB">
            <w:pPr>
              <w:spacing w:line="312" w:lineRule="auto"/>
              <w:ind w:hanging="105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TNKQ</w:t>
            </w:r>
          </w:p>
        </w:tc>
        <w:tc>
          <w:tcPr>
            <w:tcW w:w="353" w:type="pct"/>
            <w:shd w:val="clear" w:color="auto" w:fill="95B3D7" w:themeFill="accent1" w:themeFillTint="99"/>
            <w:vAlign w:val="center"/>
          </w:tcPr>
          <w:p w14:paraId="7F2DEA27" w14:textId="77777777" w:rsidR="00705CAA" w:rsidRPr="00705CAA" w:rsidRDefault="00705CAA" w:rsidP="008077FB">
            <w:pPr>
              <w:spacing w:line="312" w:lineRule="auto"/>
              <w:ind w:hanging="105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311" w:type="pct"/>
            <w:shd w:val="clear" w:color="auto" w:fill="E5B8B7" w:themeFill="accent2" w:themeFillTint="66"/>
            <w:vAlign w:val="center"/>
          </w:tcPr>
          <w:p w14:paraId="1F7CDFEB" w14:textId="77777777" w:rsidR="00705CAA" w:rsidRPr="00705CAA" w:rsidRDefault="00705CAA" w:rsidP="008077FB">
            <w:pPr>
              <w:spacing w:line="312" w:lineRule="auto"/>
              <w:ind w:hanging="105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TNKQ</w:t>
            </w:r>
          </w:p>
        </w:tc>
        <w:tc>
          <w:tcPr>
            <w:tcW w:w="299" w:type="pct"/>
            <w:shd w:val="clear" w:color="auto" w:fill="E5B8B7" w:themeFill="accent2" w:themeFillTint="66"/>
            <w:vAlign w:val="center"/>
          </w:tcPr>
          <w:p w14:paraId="14A6F6B1" w14:textId="77777777" w:rsidR="00705CAA" w:rsidRPr="00705CAA" w:rsidRDefault="00705CAA" w:rsidP="008077FB">
            <w:pPr>
              <w:spacing w:line="312" w:lineRule="auto"/>
              <w:ind w:hanging="105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314" w:type="pct"/>
            <w:shd w:val="clear" w:color="auto" w:fill="DBE5F1" w:themeFill="accent1" w:themeFillTint="33"/>
            <w:vAlign w:val="center"/>
          </w:tcPr>
          <w:p w14:paraId="6452A03E" w14:textId="77777777" w:rsidR="00705CAA" w:rsidRPr="00705CAA" w:rsidRDefault="00705CAA" w:rsidP="008077FB">
            <w:pPr>
              <w:spacing w:line="312" w:lineRule="auto"/>
              <w:ind w:hanging="105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TNKQ</w:t>
            </w:r>
          </w:p>
        </w:tc>
        <w:tc>
          <w:tcPr>
            <w:tcW w:w="347" w:type="pct"/>
            <w:shd w:val="clear" w:color="auto" w:fill="DBE5F1" w:themeFill="accent1" w:themeFillTint="33"/>
            <w:vAlign w:val="center"/>
          </w:tcPr>
          <w:p w14:paraId="50DA505A" w14:textId="77777777" w:rsidR="00705CAA" w:rsidRPr="00705CAA" w:rsidRDefault="00705CAA" w:rsidP="008077FB">
            <w:pPr>
              <w:spacing w:line="312" w:lineRule="auto"/>
              <w:ind w:hanging="105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559" w:type="pct"/>
            <w:shd w:val="clear" w:color="auto" w:fill="CCC0D9" w:themeFill="accent4" w:themeFillTint="66"/>
          </w:tcPr>
          <w:p w14:paraId="624960C3" w14:textId="77777777" w:rsidR="00705CAA" w:rsidRPr="00705CAA" w:rsidRDefault="00705CAA" w:rsidP="008077FB">
            <w:pPr>
              <w:spacing w:before="120" w:after="120"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386654" w:rsidRPr="00ED68B4" w14:paraId="473A3711" w14:textId="77777777" w:rsidTr="00B521B1">
        <w:trPr>
          <w:trHeight w:val="533"/>
        </w:trPr>
        <w:tc>
          <w:tcPr>
            <w:tcW w:w="306" w:type="pct"/>
            <w:vMerge w:val="restart"/>
          </w:tcPr>
          <w:p w14:paraId="343259DC" w14:textId="77777777" w:rsidR="00386654" w:rsidRPr="00705CAA" w:rsidRDefault="00386654" w:rsidP="008077FB">
            <w:pPr>
              <w:spacing w:before="40" w:after="40" w:line="312" w:lineRule="auto"/>
              <w:ind w:hanging="109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56" w:type="pct"/>
            <w:vMerge w:val="restart"/>
            <w:vAlign w:val="center"/>
          </w:tcPr>
          <w:p w14:paraId="0AAE24AB" w14:textId="77777777" w:rsidR="00386654" w:rsidRPr="00705CAA" w:rsidRDefault="00386654" w:rsidP="008077FB">
            <w:pPr>
              <w:spacing w:before="40" w:after="40" w:line="312" w:lineRule="auto"/>
              <w:jc w:val="both"/>
              <w:rPr>
                <w:rFonts w:ascii="Times New Roman" w:eastAsia="Calibri" w:hAnsi="Times New Roman" w:cs="Times New Roman"/>
                <w:b/>
                <w:bCs/>
                <w:noProof/>
                <w:sz w:val="26"/>
                <w:szCs w:val="2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bCs/>
                <w:noProof/>
                <w:sz w:val="26"/>
                <w:szCs w:val="26"/>
                <w:lang w:val="vi-VN"/>
              </w:rPr>
              <w:t>Biểu thức đại số</w:t>
            </w:r>
          </w:p>
          <w:p w14:paraId="55C15C22" w14:textId="77777777" w:rsidR="00386654" w:rsidRPr="00705CAA" w:rsidRDefault="00386654" w:rsidP="008077FB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noProof/>
                <w:color w:val="000000"/>
                <w:sz w:val="26"/>
                <w:szCs w:val="26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noProof/>
                <w:color w:val="000000"/>
                <w:sz w:val="26"/>
                <w:szCs w:val="26"/>
              </w:rPr>
              <w:t>6</w:t>
            </w:r>
            <w:r w:rsidRPr="00705CAA">
              <w:rPr>
                <w:rFonts w:ascii="Times New Roman" w:eastAsia="Times New Roman" w:hAnsi="Times New Roman" w:cs="Times New Roman"/>
                <w:b/>
                <w:bCs/>
                <w:iCs/>
                <w:noProof/>
                <w:color w:val="000000"/>
                <w:sz w:val="26"/>
                <w:szCs w:val="26"/>
                <w:lang w:val="vi-VN"/>
              </w:rPr>
              <w:t>,5 đ</w:t>
            </w:r>
          </w:p>
          <w:p w14:paraId="75F85E0A" w14:textId="77777777" w:rsidR="00386654" w:rsidRPr="00705CAA" w:rsidRDefault="00386654" w:rsidP="008077FB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/>
                <w:iCs/>
                <w:noProof/>
                <w:color w:val="000000"/>
                <w:sz w:val="26"/>
                <w:szCs w:val="26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iCs/>
                <w:noProof/>
                <w:color w:val="000000"/>
                <w:sz w:val="26"/>
                <w:szCs w:val="26"/>
              </w:rPr>
              <w:t>65</w:t>
            </w:r>
            <w:r w:rsidRPr="00705CAA">
              <w:rPr>
                <w:rFonts w:ascii="Times New Roman" w:eastAsia="Times New Roman" w:hAnsi="Times New Roman" w:cs="Times New Roman"/>
                <w:b/>
                <w:iCs/>
                <w:noProof/>
                <w:color w:val="000000"/>
                <w:sz w:val="26"/>
                <w:szCs w:val="26"/>
                <w:lang w:val="vi-VN"/>
              </w:rPr>
              <w:t xml:space="preserve"> %</w:t>
            </w:r>
          </w:p>
        </w:tc>
        <w:tc>
          <w:tcPr>
            <w:tcW w:w="991" w:type="pct"/>
            <w:vMerge w:val="restart"/>
            <w:vAlign w:val="center"/>
          </w:tcPr>
          <w:p w14:paraId="543C8FBB" w14:textId="77777777" w:rsidR="00386654" w:rsidRPr="00705CAA" w:rsidRDefault="00386654" w:rsidP="008077FB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noProof/>
                <w:color w:val="000000"/>
                <w:sz w:val="26"/>
                <w:szCs w:val="2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i/>
                <w:noProof/>
                <w:sz w:val="26"/>
                <w:szCs w:val="26"/>
                <w:lang w:val="vi-VN"/>
              </w:rPr>
              <w:t>Đa thức nhiều biến. Các phép toán cộng, trừ, nhân, chia các đa thức nhiều biến</w:t>
            </w:r>
          </w:p>
        </w:tc>
        <w:tc>
          <w:tcPr>
            <w:tcW w:w="452" w:type="pct"/>
            <w:shd w:val="clear" w:color="auto" w:fill="DDD9C3" w:themeFill="background2" w:themeFillShade="E6"/>
            <w:vAlign w:val="center"/>
          </w:tcPr>
          <w:p w14:paraId="3262DA91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3</w:t>
            </w:r>
          </w:p>
          <w:p w14:paraId="1567BA28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color w:val="FF0000"/>
                <w:spacing w:val="-8"/>
                <w:sz w:val="26"/>
                <w:szCs w:val="26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color w:val="FF0000"/>
                <w:spacing w:val="-8"/>
                <w:sz w:val="26"/>
                <w:szCs w:val="26"/>
              </w:rPr>
              <w:t>Câu 1,2,3</w:t>
            </w:r>
          </w:p>
          <w:p w14:paraId="475D3CF7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0,75</w:t>
            </w: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 xml:space="preserve"> đ</w:t>
            </w:r>
          </w:p>
        </w:tc>
        <w:tc>
          <w:tcPr>
            <w:tcW w:w="300" w:type="pct"/>
            <w:shd w:val="clear" w:color="auto" w:fill="DDD9C3" w:themeFill="background2" w:themeFillShade="E6"/>
            <w:vAlign w:val="center"/>
          </w:tcPr>
          <w:p w14:paraId="5EF89E8E" w14:textId="77777777" w:rsidR="00386654" w:rsidRPr="00705CAA" w:rsidRDefault="00386654" w:rsidP="008077FB">
            <w:pPr>
              <w:spacing w:before="40" w:after="40" w:line="312" w:lineRule="auto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311" w:type="pct"/>
            <w:gridSpan w:val="2"/>
            <w:shd w:val="clear" w:color="auto" w:fill="95B3D7" w:themeFill="accent1" w:themeFillTint="99"/>
            <w:vAlign w:val="center"/>
          </w:tcPr>
          <w:p w14:paraId="02E78ABA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53" w:type="pct"/>
            <w:shd w:val="clear" w:color="auto" w:fill="95B3D7" w:themeFill="accent1" w:themeFillTint="99"/>
            <w:vAlign w:val="center"/>
          </w:tcPr>
          <w:p w14:paraId="07C1AC95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1" w:type="pct"/>
            <w:shd w:val="clear" w:color="auto" w:fill="E5B8B7" w:themeFill="accent2" w:themeFillTint="66"/>
            <w:vAlign w:val="center"/>
          </w:tcPr>
          <w:p w14:paraId="2C068DA6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99" w:type="pct"/>
            <w:vMerge w:val="restart"/>
            <w:shd w:val="clear" w:color="auto" w:fill="E5B8B7" w:themeFill="accent2" w:themeFillTint="66"/>
            <w:vAlign w:val="center"/>
          </w:tcPr>
          <w:p w14:paraId="1274E8A6" w14:textId="77777777" w:rsidR="00B521B1" w:rsidRDefault="00B521B1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</w:p>
          <w:p w14:paraId="2A0DDA3F" w14:textId="77777777" w:rsidR="00B521B1" w:rsidRDefault="00B521B1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</w:p>
          <w:p w14:paraId="707A6BFA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2</w:t>
            </w:r>
          </w:p>
          <w:p w14:paraId="238D4A26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Câu 1</w:t>
            </w: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4, 15</w:t>
            </w:r>
          </w:p>
          <w:p w14:paraId="7E625A75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3</w:t>
            </w: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 xml:space="preserve"> đ</w:t>
            </w:r>
          </w:p>
          <w:p w14:paraId="1E3545B9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4" w:type="pct"/>
            <w:shd w:val="clear" w:color="auto" w:fill="DBE5F1" w:themeFill="accent1" w:themeFillTint="33"/>
            <w:vAlign w:val="center"/>
          </w:tcPr>
          <w:p w14:paraId="7CC09090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47" w:type="pct"/>
            <w:vMerge w:val="restart"/>
            <w:shd w:val="clear" w:color="auto" w:fill="DBE5F1" w:themeFill="accent1" w:themeFillTint="33"/>
            <w:vAlign w:val="center"/>
          </w:tcPr>
          <w:p w14:paraId="0276D3A9" w14:textId="77777777" w:rsidR="00B521B1" w:rsidRDefault="00B521B1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</w:p>
          <w:p w14:paraId="23A2AAE0" w14:textId="77777777" w:rsidR="00B521B1" w:rsidRDefault="00B521B1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</w:p>
          <w:p w14:paraId="32821ADC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1</w:t>
            </w:r>
          </w:p>
          <w:p w14:paraId="444D3F57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Câu 1</w:t>
            </w: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8</w:t>
            </w:r>
          </w:p>
          <w:p w14:paraId="6283C924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1 đ</w:t>
            </w:r>
          </w:p>
          <w:p w14:paraId="74C8506D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59" w:type="pct"/>
            <w:shd w:val="clear" w:color="auto" w:fill="CCC0D9" w:themeFill="accent4" w:themeFillTint="66"/>
          </w:tcPr>
          <w:p w14:paraId="43C26A72" w14:textId="77777777" w:rsidR="00386654" w:rsidRPr="00ED68B4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</w:p>
          <w:p w14:paraId="147A7334" w14:textId="77777777" w:rsidR="00386654" w:rsidRPr="00ED68B4" w:rsidRDefault="001537CA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0,75</w:t>
            </w:r>
            <w:r w:rsidR="00386654"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 xml:space="preserve"> đ</w:t>
            </w:r>
          </w:p>
          <w:p w14:paraId="38A258EC" w14:textId="77777777" w:rsidR="00386654" w:rsidRPr="00ED68B4" w:rsidRDefault="001537CA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7,5</w:t>
            </w:r>
            <w:r w:rsidR="00386654"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%</w:t>
            </w:r>
          </w:p>
        </w:tc>
      </w:tr>
      <w:tr w:rsidR="00386654" w:rsidRPr="00ED68B4" w14:paraId="6ADA1681" w14:textId="77777777" w:rsidTr="00B521B1">
        <w:trPr>
          <w:trHeight w:val="675"/>
        </w:trPr>
        <w:tc>
          <w:tcPr>
            <w:tcW w:w="306" w:type="pct"/>
            <w:vMerge/>
          </w:tcPr>
          <w:p w14:paraId="1F5F5F25" w14:textId="77777777" w:rsidR="00386654" w:rsidRPr="00705CAA" w:rsidRDefault="00386654" w:rsidP="008077FB">
            <w:pPr>
              <w:spacing w:before="40" w:after="40" w:line="312" w:lineRule="auto"/>
              <w:ind w:hanging="109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56" w:type="pct"/>
            <w:vMerge/>
          </w:tcPr>
          <w:p w14:paraId="28D1CB5C" w14:textId="77777777" w:rsidR="00386654" w:rsidRPr="00705CAA" w:rsidRDefault="00386654" w:rsidP="008077FB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/>
                <w:i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991" w:type="pct"/>
            <w:vMerge/>
          </w:tcPr>
          <w:p w14:paraId="137355C0" w14:textId="77777777" w:rsidR="00386654" w:rsidRPr="00705CAA" w:rsidRDefault="00386654" w:rsidP="008077FB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452" w:type="pct"/>
            <w:shd w:val="clear" w:color="auto" w:fill="DDD9C3" w:themeFill="background2" w:themeFillShade="E6"/>
            <w:vAlign w:val="center"/>
          </w:tcPr>
          <w:p w14:paraId="4AAD6B9C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00" w:type="pct"/>
            <w:shd w:val="clear" w:color="auto" w:fill="DDD9C3" w:themeFill="background2" w:themeFillShade="E6"/>
            <w:vAlign w:val="center"/>
          </w:tcPr>
          <w:p w14:paraId="7A0616BC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1" w:type="pct"/>
            <w:gridSpan w:val="2"/>
            <w:shd w:val="clear" w:color="auto" w:fill="95B3D7" w:themeFill="accent1" w:themeFillTint="99"/>
            <w:vAlign w:val="center"/>
          </w:tcPr>
          <w:p w14:paraId="56A32D0C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53" w:type="pct"/>
            <w:shd w:val="clear" w:color="auto" w:fill="95B3D7" w:themeFill="accent1" w:themeFillTint="99"/>
            <w:vAlign w:val="center"/>
          </w:tcPr>
          <w:p w14:paraId="4D03FDD9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½ câu</w:t>
            </w:r>
          </w:p>
          <w:p w14:paraId="2D2E5B87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Câu 13a</w:t>
            </w:r>
          </w:p>
          <w:p w14:paraId="667A20E2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0,5</w:t>
            </w: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 xml:space="preserve"> đ</w:t>
            </w:r>
          </w:p>
        </w:tc>
        <w:tc>
          <w:tcPr>
            <w:tcW w:w="311" w:type="pct"/>
            <w:shd w:val="clear" w:color="auto" w:fill="E5B8B7" w:themeFill="accent2" w:themeFillTint="66"/>
            <w:vAlign w:val="center"/>
          </w:tcPr>
          <w:p w14:paraId="764C6BF2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color w:val="E5B8B7" w:themeColor="accent2" w:themeTint="66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99" w:type="pct"/>
            <w:vMerge/>
            <w:shd w:val="clear" w:color="auto" w:fill="E5B8B7" w:themeFill="accent2" w:themeFillTint="66"/>
            <w:vAlign w:val="center"/>
          </w:tcPr>
          <w:p w14:paraId="6CD607B1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color w:val="E5B8B7" w:themeColor="accent2" w:themeTint="66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4" w:type="pct"/>
            <w:shd w:val="clear" w:color="auto" w:fill="DBE5F1" w:themeFill="accent1" w:themeFillTint="33"/>
            <w:vAlign w:val="center"/>
          </w:tcPr>
          <w:p w14:paraId="69F1F6FA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47" w:type="pct"/>
            <w:vMerge/>
            <w:shd w:val="clear" w:color="auto" w:fill="DBE5F1" w:themeFill="accent1" w:themeFillTint="33"/>
            <w:vAlign w:val="center"/>
          </w:tcPr>
          <w:p w14:paraId="029CC165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59" w:type="pct"/>
            <w:shd w:val="clear" w:color="auto" w:fill="CCC0D9" w:themeFill="accent4" w:themeFillTint="66"/>
          </w:tcPr>
          <w:p w14:paraId="52B3FABC" w14:textId="77777777" w:rsidR="001537CA" w:rsidRPr="00ED68B4" w:rsidRDefault="001537CA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</w:p>
          <w:p w14:paraId="5DA6DD3B" w14:textId="77777777" w:rsidR="00386654" w:rsidRPr="00ED68B4" w:rsidRDefault="001537CA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3,5</w:t>
            </w:r>
            <w:r w:rsidR="00386654"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 xml:space="preserve"> đ</w:t>
            </w:r>
          </w:p>
          <w:p w14:paraId="65821698" w14:textId="77777777" w:rsidR="00386654" w:rsidRPr="00ED68B4" w:rsidRDefault="001537CA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35</w:t>
            </w:r>
            <w:r w:rsidR="00386654"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%</w:t>
            </w:r>
          </w:p>
          <w:p w14:paraId="4AA9B037" w14:textId="77777777" w:rsidR="00386654" w:rsidRPr="00ED68B4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386654" w:rsidRPr="00ED68B4" w14:paraId="0F130A24" w14:textId="77777777" w:rsidTr="00B521B1">
        <w:trPr>
          <w:trHeight w:val="945"/>
        </w:trPr>
        <w:tc>
          <w:tcPr>
            <w:tcW w:w="306" w:type="pct"/>
            <w:vMerge/>
          </w:tcPr>
          <w:p w14:paraId="4B9E3B9D" w14:textId="77777777" w:rsidR="00386654" w:rsidRPr="00705CAA" w:rsidRDefault="00386654" w:rsidP="008077FB">
            <w:pPr>
              <w:spacing w:before="40" w:after="40" w:line="312" w:lineRule="auto"/>
              <w:ind w:hanging="109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56" w:type="pct"/>
            <w:vMerge/>
          </w:tcPr>
          <w:p w14:paraId="1061CD7B" w14:textId="77777777" w:rsidR="00386654" w:rsidRPr="00705CAA" w:rsidRDefault="00386654" w:rsidP="008077FB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/>
                <w:i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991" w:type="pct"/>
            <w:vMerge/>
          </w:tcPr>
          <w:p w14:paraId="13149A30" w14:textId="77777777" w:rsidR="00386654" w:rsidRPr="00705CAA" w:rsidRDefault="00386654" w:rsidP="008077FB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452" w:type="pct"/>
            <w:shd w:val="clear" w:color="auto" w:fill="DDD9C3" w:themeFill="background2" w:themeFillShade="E6"/>
            <w:vAlign w:val="center"/>
          </w:tcPr>
          <w:p w14:paraId="186BE740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00" w:type="pct"/>
            <w:shd w:val="clear" w:color="auto" w:fill="DDD9C3" w:themeFill="background2" w:themeFillShade="E6"/>
            <w:vAlign w:val="center"/>
          </w:tcPr>
          <w:p w14:paraId="7E93447C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1" w:type="pct"/>
            <w:gridSpan w:val="2"/>
            <w:shd w:val="clear" w:color="auto" w:fill="95B3D7" w:themeFill="accent1" w:themeFillTint="99"/>
            <w:vAlign w:val="center"/>
          </w:tcPr>
          <w:p w14:paraId="72B738C3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53" w:type="pct"/>
            <w:shd w:val="clear" w:color="auto" w:fill="95B3D7" w:themeFill="accent1" w:themeFillTint="99"/>
            <w:vAlign w:val="center"/>
          </w:tcPr>
          <w:p w14:paraId="7A098A72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1" w:type="pct"/>
            <w:shd w:val="clear" w:color="auto" w:fill="E5B8B7" w:themeFill="accent2" w:themeFillTint="66"/>
            <w:vAlign w:val="center"/>
          </w:tcPr>
          <w:p w14:paraId="5B11301F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color w:val="E5B8B7" w:themeColor="accent2" w:themeTint="66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99" w:type="pct"/>
            <w:vMerge/>
            <w:shd w:val="clear" w:color="auto" w:fill="E5B8B7" w:themeFill="accent2" w:themeFillTint="66"/>
            <w:vAlign w:val="center"/>
          </w:tcPr>
          <w:p w14:paraId="3D700714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color w:val="E5B8B7" w:themeColor="accent2" w:themeTint="66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4" w:type="pct"/>
            <w:shd w:val="clear" w:color="auto" w:fill="DBE5F1" w:themeFill="accent1" w:themeFillTint="33"/>
            <w:vAlign w:val="center"/>
          </w:tcPr>
          <w:p w14:paraId="0DCC60BC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47" w:type="pct"/>
            <w:vMerge/>
            <w:shd w:val="clear" w:color="auto" w:fill="DBE5F1" w:themeFill="accent1" w:themeFillTint="33"/>
            <w:vAlign w:val="center"/>
          </w:tcPr>
          <w:p w14:paraId="74A7D74C" w14:textId="77777777" w:rsidR="00386654" w:rsidRPr="00705CAA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59" w:type="pct"/>
            <w:shd w:val="clear" w:color="auto" w:fill="CCC0D9" w:themeFill="accent4" w:themeFillTint="66"/>
          </w:tcPr>
          <w:p w14:paraId="65FB77FE" w14:textId="77777777" w:rsidR="00386654" w:rsidRPr="00ED68B4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1 đ</w:t>
            </w:r>
          </w:p>
          <w:p w14:paraId="7B372F00" w14:textId="77777777" w:rsidR="00386654" w:rsidRPr="00ED68B4" w:rsidRDefault="00386654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10%</w:t>
            </w:r>
          </w:p>
        </w:tc>
      </w:tr>
      <w:tr w:rsidR="00B521B1" w:rsidRPr="00ED68B4" w14:paraId="0EB9FACD" w14:textId="77777777" w:rsidTr="00B521B1">
        <w:trPr>
          <w:trHeight w:val="533"/>
        </w:trPr>
        <w:tc>
          <w:tcPr>
            <w:tcW w:w="306" w:type="pct"/>
            <w:vMerge/>
          </w:tcPr>
          <w:p w14:paraId="6878B35C" w14:textId="77777777" w:rsidR="00705CAA" w:rsidRPr="00705CAA" w:rsidRDefault="00705CAA" w:rsidP="008077FB">
            <w:pPr>
              <w:spacing w:before="40" w:after="40" w:line="312" w:lineRule="auto"/>
              <w:ind w:hanging="109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56" w:type="pct"/>
            <w:vMerge/>
          </w:tcPr>
          <w:p w14:paraId="7985B7AB" w14:textId="77777777" w:rsidR="00705CAA" w:rsidRPr="00705CAA" w:rsidRDefault="00705CAA" w:rsidP="008077FB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/>
                <w:i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991" w:type="pct"/>
            <w:vMerge w:val="restart"/>
          </w:tcPr>
          <w:p w14:paraId="19E426DD" w14:textId="77777777" w:rsidR="00705CAA" w:rsidRPr="00705CAA" w:rsidRDefault="00705CAA" w:rsidP="008077FB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noProof/>
                <w:color w:val="000000"/>
                <w:sz w:val="26"/>
                <w:szCs w:val="2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i/>
                <w:noProof/>
                <w:sz w:val="26"/>
                <w:szCs w:val="26"/>
                <w:lang w:val="vi-VN"/>
              </w:rPr>
              <w:t xml:space="preserve">Hằng đẳng thức </w:t>
            </w:r>
            <w:r w:rsidRPr="00705CAA">
              <w:rPr>
                <w:rFonts w:ascii="Times New Roman" w:eastAsia="Calibri" w:hAnsi="Times New Roman" w:cs="Times New Roman"/>
                <w:b/>
                <w:i/>
                <w:noProof/>
                <w:sz w:val="26"/>
                <w:szCs w:val="26"/>
                <w:lang w:val="vi-VN"/>
              </w:rPr>
              <w:br/>
              <w:t>đáng nhớ</w:t>
            </w:r>
          </w:p>
        </w:tc>
        <w:tc>
          <w:tcPr>
            <w:tcW w:w="452" w:type="pct"/>
            <w:shd w:val="clear" w:color="auto" w:fill="DDD9C3" w:themeFill="background2" w:themeFillShade="E6"/>
          </w:tcPr>
          <w:p w14:paraId="60B3BCFB" w14:textId="77777777" w:rsidR="00705CAA" w:rsidRPr="00705CAA" w:rsidRDefault="00705CAA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3</w:t>
            </w:r>
          </w:p>
          <w:p w14:paraId="6A65DB13" w14:textId="77777777" w:rsidR="00705CAA" w:rsidRPr="00705CAA" w:rsidRDefault="00705CAA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 xml:space="preserve">Câu </w:t>
            </w: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4,5,6</w:t>
            </w:r>
          </w:p>
          <w:p w14:paraId="60924556" w14:textId="77777777" w:rsidR="00705CAA" w:rsidRPr="00705CAA" w:rsidRDefault="00705CAA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0</w:t>
            </w: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,</w:t>
            </w: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7</w:t>
            </w: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5 đ</w:t>
            </w:r>
          </w:p>
        </w:tc>
        <w:tc>
          <w:tcPr>
            <w:tcW w:w="300" w:type="pct"/>
            <w:shd w:val="clear" w:color="auto" w:fill="DDD9C3" w:themeFill="background2" w:themeFillShade="E6"/>
          </w:tcPr>
          <w:p w14:paraId="667AE17C" w14:textId="77777777" w:rsidR="00705CAA" w:rsidRPr="00705CAA" w:rsidRDefault="00705CAA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1" w:type="pct"/>
            <w:gridSpan w:val="2"/>
            <w:shd w:val="clear" w:color="auto" w:fill="95B3D7" w:themeFill="accent1" w:themeFillTint="99"/>
          </w:tcPr>
          <w:p w14:paraId="13294BCF" w14:textId="77777777" w:rsidR="00705CAA" w:rsidRPr="00705CAA" w:rsidRDefault="00705CAA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53" w:type="pct"/>
            <w:shd w:val="clear" w:color="auto" w:fill="95B3D7" w:themeFill="accent1" w:themeFillTint="99"/>
          </w:tcPr>
          <w:p w14:paraId="324DFE0C" w14:textId="77777777" w:rsidR="00705CAA" w:rsidRPr="00705CAA" w:rsidRDefault="00705CAA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1" w:type="pct"/>
            <w:shd w:val="clear" w:color="auto" w:fill="E5B8B7" w:themeFill="accent2" w:themeFillTint="66"/>
          </w:tcPr>
          <w:p w14:paraId="7517CE86" w14:textId="77777777" w:rsidR="00705CAA" w:rsidRPr="00705CAA" w:rsidRDefault="00705CAA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99" w:type="pct"/>
            <w:shd w:val="clear" w:color="auto" w:fill="E5B8B7" w:themeFill="accent2" w:themeFillTint="66"/>
          </w:tcPr>
          <w:p w14:paraId="2D5AE56A" w14:textId="77777777" w:rsidR="00705CAA" w:rsidRPr="00705CAA" w:rsidRDefault="00705CAA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4" w:type="pct"/>
            <w:shd w:val="clear" w:color="auto" w:fill="DBE5F1" w:themeFill="accent1" w:themeFillTint="33"/>
          </w:tcPr>
          <w:p w14:paraId="131FDB5E" w14:textId="77777777" w:rsidR="00705CAA" w:rsidRPr="00705CAA" w:rsidRDefault="00705CAA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47" w:type="pct"/>
            <w:vMerge/>
            <w:shd w:val="clear" w:color="auto" w:fill="DBE5F1" w:themeFill="accent1" w:themeFillTint="33"/>
          </w:tcPr>
          <w:p w14:paraId="482F600B" w14:textId="77777777" w:rsidR="00705CAA" w:rsidRPr="00705CAA" w:rsidRDefault="00705CAA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59" w:type="pct"/>
            <w:shd w:val="clear" w:color="auto" w:fill="CCC0D9" w:themeFill="accent4" w:themeFillTint="66"/>
          </w:tcPr>
          <w:p w14:paraId="5C8456FE" w14:textId="77777777" w:rsidR="00705CAA" w:rsidRPr="00ED68B4" w:rsidRDefault="001537CA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0</w:t>
            </w:r>
            <w:r w:rsidR="00705CAA"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,</w:t>
            </w:r>
            <w:r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7</w:t>
            </w:r>
            <w:r w:rsidR="00705CAA"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5 đ</w:t>
            </w:r>
          </w:p>
          <w:p w14:paraId="5C0A35AC" w14:textId="77777777" w:rsidR="00705CAA" w:rsidRPr="00ED68B4" w:rsidRDefault="001537CA" w:rsidP="00B521B1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7</w:t>
            </w:r>
            <w:r w:rsidR="00705CAA"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,5%</w:t>
            </w:r>
          </w:p>
        </w:tc>
      </w:tr>
      <w:tr w:rsidR="00B521B1" w:rsidRPr="00ED68B4" w14:paraId="7402087F" w14:textId="77777777" w:rsidTr="00B521B1">
        <w:trPr>
          <w:trHeight w:val="675"/>
        </w:trPr>
        <w:tc>
          <w:tcPr>
            <w:tcW w:w="306" w:type="pct"/>
            <w:vMerge/>
          </w:tcPr>
          <w:p w14:paraId="0FD752DB" w14:textId="77777777" w:rsidR="00300FF9" w:rsidRPr="00705CAA" w:rsidRDefault="00300FF9" w:rsidP="00300FF9">
            <w:pPr>
              <w:spacing w:before="40" w:after="40" w:line="312" w:lineRule="auto"/>
              <w:ind w:hanging="109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56" w:type="pct"/>
            <w:vMerge/>
          </w:tcPr>
          <w:p w14:paraId="529260DE" w14:textId="77777777" w:rsidR="00300FF9" w:rsidRPr="00705CAA" w:rsidRDefault="00300FF9" w:rsidP="00300FF9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/>
                <w:i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991" w:type="pct"/>
            <w:vMerge/>
          </w:tcPr>
          <w:p w14:paraId="549AFF29" w14:textId="77777777" w:rsidR="00300FF9" w:rsidRPr="00705CAA" w:rsidRDefault="00300FF9" w:rsidP="00300FF9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452" w:type="pct"/>
            <w:shd w:val="clear" w:color="auto" w:fill="DDD9C3" w:themeFill="background2" w:themeFillShade="E6"/>
          </w:tcPr>
          <w:p w14:paraId="593BB1EB" w14:textId="77777777" w:rsidR="00300FF9" w:rsidRPr="00705CAA" w:rsidRDefault="00300FF9" w:rsidP="00300FF9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00" w:type="pct"/>
            <w:shd w:val="clear" w:color="auto" w:fill="DDD9C3" w:themeFill="background2" w:themeFillShade="E6"/>
          </w:tcPr>
          <w:p w14:paraId="62255F08" w14:textId="77777777" w:rsidR="00300FF9" w:rsidRPr="00705CAA" w:rsidRDefault="00300FF9" w:rsidP="00300FF9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1" w:type="pct"/>
            <w:gridSpan w:val="2"/>
            <w:shd w:val="clear" w:color="auto" w:fill="95B3D7" w:themeFill="accent1" w:themeFillTint="99"/>
          </w:tcPr>
          <w:p w14:paraId="4EBBADDE" w14:textId="77777777" w:rsidR="00300FF9" w:rsidRPr="00705CAA" w:rsidRDefault="00300FF9" w:rsidP="00300FF9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53" w:type="pct"/>
            <w:shd w:val="clear" w:color="auto" w:fill="95B3D7" w:themeFill="accent1" w:themeFillTint="99"/>
            <w:vAlign w:val="center"/>
          </w:tcPr>
          <w:p w14:paraId="1109F013" w14:textId="77777777" w:rsidR="00300FF9" w:rsidRPr="00705CAA" w:rsidRDefault="00300FF9" w:rsidP="00300FF9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½ câu</w:t>
            </w:r>
          </w:p>
          <w:p w14:paraId="454BB4E3" w14:textId="77777777" w:rsidR="00300FF9" w:rsidRPr="00705CAA" w:rsidRDefault="00300FF9" w:rsidP="00300FF9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Câu 13</w:t>
            </w: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b</w:t>
            </w:r>
          </w:p>
          <w:p w14:paraId="046733D9" w14:textId="77777777" w:rsidR="00300FF9" w:rsidRPr="00705CAA" w:rsidRDefault="00300FF9" w:rsidP="00300FF9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0,5</w:t>
            </w: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 xml:space="preserve"> đ</w:t>
            </w:r>
          </w:p>
        </w:tc>
        <w:tc>
          <w:tcPr>
            <w:tcW w:w="311" w:type="pct"/>
            <w:shd w:val="clear" w:color="auto" w:fill="E5B8B7" w:themeFill="accent2" w:themeFillTint="66"/>
          </w:tcPr>
          <w:p w14:paraId="063CB4F9" w14:textId="77777777" w:rsidR="00300FF9" w:rsidRPr="00705CAA" w:rsidRDefault="00300FF9" w:rsidP="00300FF9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99" w:type="pct"/>
            <w:shd w:val="clear" w:color="auto" w:fill="E5B8B7" w:themeFill="accent2" w:themeFillTint="66"/>
          </w:tcPr>
          <w:p w14:paraId="61F75D37" w14:textId="77777777" w:rsidR="00300FF9" w:rsidRPr="00705CAA" w:rsidRDefault="00300FF9" w:rsidP="00300FF9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4" w:type="pct"/>
            <w:shd w:val="clear" w:color="auto" w:fill="DBE5F1" w:themeFill="accent1" w:themeFillTint="33"/>
          </w:tcPr>
          <w:p w14:paraId="69BFFFFD" w14:textId="77777777" w:rsidR="00300FF9" w:rsidRPr="00705CAA" w:rsidRDefault="00300FF9" w:rsidP="00300FF9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47" w:type="pct"/>
            <w:vMerge/>
            <w:shd w:val="clear" w:color="auto" w:fill="DBE5F1" w:themeFill="accent1" w:themeFillTint="33"/>
          </w:tcPr>
          <w:p w14:paraId="05CC742A" w14:textId="77777777" w:rsidR="00300FF9" w:rsidRPr="00705CAA" w:rsidRDefault="00300FF9" w:rsidP="00300FF9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59" w:type="pct"/>
            <w:shd w:val="clear" w:color="auto" w:fill="CCC0D9" w:themeFill="accent4" w:themeFillTint="66"/>
          </w:tcPr>
          <w:p w14:paraId="0F912E47" w14:textId="77777777" w:rsidR="00300FF9" w:rsidRPr="00ED68B4" w:rsidRDefault="001537CA" w:rsidP="00300FF9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0,5</w:t>
            </w:r>
            <w:r w:rsidR="00300FF9"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 xml:space="preserve"> đ</w:t>
            </w:r>
          </w:p>
          <w:p w14:paraId="4FA9040D" w14:textId="77777777" w:rsidR="00300FF9" w:rsidRPr="00ED68B4" w:rsidRDefault="001537CA" w:rsidP="00300FF9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5</w:t>
            </w:r>
            <w:r w:rsidR="00300FF9"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%</w:t>
            </w:r>
          </w:p>
          <w:p w14:paraId="220D51A6" w14:textId="77777777" w:rsidR="00300FF9" w:rsidRPr="00ED68B4" w:rsidRDefault="00300FF9" w:rsidP="00300FF9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B521B1" w:rsidRPr="00ED68B4" w14:paraId="4536F3E9" w14:textId="77777777" w:rsidTr="00B521B1">
        <w:trPr>
          <w:trHeight w:val="945"/>
        </w:trPr>
        <w:tc>
          <w:tcPr>
            <w:tcW w:w="306" w:type="pct"/>
            <w:vMerge/>
          </w:tcPr>
          <w:p w14:paraId="0D0CDD03" w14:textId="77777777" w:rsidR="00705CAA" w:rsidRPr="00705CAA" w:rsidRDefault="00705CAA" w:rsidP="008077FB">
            <w:pPr>
              <w:spacing w:before="40" w:after="40" w:line="312" w:lineRule="auto"/>
              <w:ind w:hanging="109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56" w:type="pct"/>
            <w:vMerge/>
          </w:tcPr>
          <w:p w14:paraId="41876CB8" w14:textId="77777777" w:rsidR="00705CAA" w:rsidRPr="00705CAA" w:rsidRDefault="00705CAA" w:rsidP="008077FB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/>
                <w:i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991" w:type="pct"/>
            <w:vMerge/>
          </w:tcPr>
          <w:p w14:paraId="0362A444" w14:textId="77777777" w:rsidR="00705CAA" w:rsidRPr="00705CAA" w:rsidRDefault="00705CAA" w:rsidP="008077FB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452" w:type="pct"/>
            <w:shd w:val="clear" w:color="auto" w:fill="DDD9C3" w:themeFill="background2" w:themeFillShade="E6"/>
          </w:tcPr>
          <w:p w14:paraId="7A447AE0" w14:textId="77777777" w:rsidR="00705CAA" w:rsidRPr="00705CAA" w:rsidRDefault="00705CAA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00" w:type="pct"/>
            <w:shd w:val="clear" w:color="auto" w:fill="DDD9C3" w:themeFill="background2" w:themeFillShade="E6"/>
          </w:tcPr>
          <w:p w14:paraId="302AC9BA" w14:textId="77777777" w:rsidR="00705CAA" w:rsidRPr="00705CAA" w:rsidRDefault="00705CAA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1" w:type="pct"/>
            <w:gridSpan w:val="2"/>
            <w:shd w:val="clear" w:color="auto" w:fill="95B3D7" w:themeFill="accent1" w:themeFillTint="99"/>
          </w:tcPr>
          <w:p w14:paraId="7489C334" w14:textId="77777777" w:rsidR="00705CAA" w:rsidRPr="00705CAA" w:rsidRDefault="00705CAA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53" w:type="pct"/>
            <w:shd w:val="clear" w:color="auto" w:fill="95B3D7" w:themeFill="accent1" w:themeFillTint="99"/>
          </w:tcPr>
          <w:p w14:paraId="64128B8A" w14:textId="77777777" w:rsidR="00705CAA" w:rsidRPr="00705CAA" w:rsidRDefault="00705CAA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1" w:type="pct"/>
            <w:shd w:val="clear" w:color="auto" w:fill="E5B8B7" w:themeFill="accent2" w:themeFillTint="66"/>
          </w:tcPr>
          <w:p w14:paraId="36800B78" w14:textId="77777777" w:rsidR="00705CAA" w:rsidRPr="00705CAA" w:rsidRDefault="00705CAA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99" w:type="pct"/>
            <w:shd w:val="clear" w:color="auto" w:fill="E5B8B7" w:themeFill="accent2" w:themeFillTint="66"/>
          </w:tcPr>
          <w:p w14:paraId="6944C85E" w14:textId="77777777" w:rsidR="00705CAA" w:rsidRPr="00705CAA" w:rsidRDefault="00705CAA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4" w:type="pct"/>
            <w:shd w:val="clear" w:color="auto" w:fill="DBE5F1" w:themeFill="accent1" w:themeFillTint="33"/>
          </w:tcPr>
          <w:p w14:paraId="0EC7ACD2" w14:textId="77777777" w:rsidR="00705CAA" w:rsidRPr="00705CAA" w:rsidRDefault="00705CAA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47" w:type="pct"/>
            <w:shd w:val="clear" w:color="auto" w:fill="DBE5F1" w:themeFill="accent1" w:themeFillTint="33"/>
          </w:tcPr>
          <w:p w14:paraId="1D3DB2A2" w14:textId="77777777" w:rsidR="00705CAA" w:rsidRPr="00705CAA" w:rsidRDefault="00705CAA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59" w:type="pct"/>
            <w:shd w:val="clear" w:color="auto" w:fill="CCC0D9" w:themeFill="accent4" w:themeFillTint="66"/>
          </w:tcPr>
          <w:p w14:paraId="62FAA91F" w14:textId="77777777" w:rsidR="00705CAA" w:rsidRPr="00ED68B4" w:rsidRDefault="00705CAA" w:rsidP="008077FB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B521B1" w:rsidRPr="00ED68B4" w14:paraId="7E2B211E" w14:textId="77777777" w:rsidTr="00B521B1">
        <w:trPr>
          <w:trHeight w:val="533"/>
        </w:trPr>
        <w:tc>
          <w:tcPr>
            <w:tcW w:w="306" w:type="pct"/>
            <w:vMerge w:val="restart"/>
          </w:tcPr>
          <w:p w14:paraId="68380FD4" w14:textId="77777777" w:rsidR="00DB6696" w:rsidRPr="00705CAA" w:rsidRDefault="00DB6696" w:rsidP="00DB6696">
            <w:pPr>
              <w:spacing w:before="40" w:after="40" w:line="312" w:lineRule="auto"/>
              <w:ind w:hanging="109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56" w:type="pct"/>
            <w:vMerge w:val="restart"/>
            <w:vAlign w:val="center"/>
          </w:tcPr>
          <w:p w14:paraId="49C41E38" w14:textId="77777777" w:rsidR="00DB6696" w:rsidRPr="00705CAA" w:rsidRDefault="00DB6696" w:rsidP="00DB6696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noProof/>
                <w:color w:val="000000"/>
                <w:sz w:val="26"/>
                <w:szCs w:val="26"/>
              </w:rPr>
            </w:pPr>
            <w:r w:rsidRPr="00705CAA">
              <w:rPr>
                <w:rFonts w:ascii="Times New Roman" w:eastAsia="Calibri" w:hAnsi="Times New Roman" w:cs="Times New Roman"/>
                <w:b/>
                <w:i/>
                <w:iCs/>
                <w:noProof/>
                <w:sz w:val="26"/>
                <w:szCs w:val="26"/>
                <w:lang w:val="vi-VN"/>
              </w:rPr>
              <w:t>Tứ giác</w:t>
            </w:r>
          </w:p>
          <w:p w14:paraId="03C81AE5" w14:textId="77777777" w:rsidR="00DB6696" w:rsidRPr="00705CAA" w:rsidRDefault="00DB6696" w:rsidP="00DB6696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noProof/>
                <w:color w:val="000000"/>
                <w:sz w:val="26"/>
                <w:szCs w:val="26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noProof/>
                <w:color w:val="000000"/>
                <w:sz w:val="26"/>
                <w:szCs w:val="26"/>
              </w:rPr>
              <w:t>3</w:t>
            </w:r>
            <w:r w:rsidRPr="00705CAA">
              <w:rPr>
                <w:rFonts w:ascii="Times New Roman" w:eastAsia="Times New Roman" w:hAnsi="Times New Roman" w:cs="Times New Roman"/>
                <w:b/>
                <w:bCs/>
                <w:iCs/>
                <w:noProof/>
                <w:color w:val="000000"/>
                <w:sz w:val="26"/>
                <w:szCs w:val="26"/>
                <w:lang w:val="vi-VN"/>
              </w:rPr>
              <w:t>,5 đ</w:t>
            </w:r>
          </w:p>
          <w:p w14:paraId="2EBC80C9" w14:textId="77777777" w:rsidR="00DB6696" w:rsidRPr="00705CAA" w:rsidRDefault="00DB6696" w:rsidP="00DB6696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/>
                <w:iCs/>
                <w:noProof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iCs/>
                <w:noProof/>
                <w:color w:val="000000"/>
                <w:sz w:val="26"/>
                <w:szCs w:val="26"/>
              </w:rPr>
              <w:t>35</w:t>
            </w:r>
            <w:r w:rsidRPr="00705CAA">
              <w:rPr>
                <w:rFonts w:ascii="Times New Roman" w:eastAsia="Times New Roman" w:hAnsi="Times New Roman" w:cs="Times New Roman"/>
                <w:b/>
                <w:iCs/>
                <w:noProof/>
                <w:color w:val="000000"/>
                <w:sz w:val="26"/>
                <w:szCs w:val="26"/>
                <w:lang w:val="vi-VN"/>
              </w:rPr>
              <w:t xml:space="preserve"> %</w:t>
            </w:r>
          </w:p>
        </w:tc>
        <w:tc>
          <w:tcPr>
            <w:tcW w:w="991" w:type="pct"/>
            <w:vMerge w:val="restart"/>
            <w:vAlign w:val="center"/>
          </w:tcPr>
          <w:p w14:paraId="10A55E56" w14:textId="77777777" w:rsidR="00DB6696" w:rsidRPr="002F7A1C" w:rsidRDefault="00DB6696" w:rsidP="00DB6696">
            <w:pPr>
              <w:spacing w:before="40" w:after="40" w:line="312" w:lineRule="auto"/>
              <w:jc w:val="both"/>
              <w:rPr>
                <w:rFonts w:ascii="Times New Roman" w:eastAsia="Calibri" w:hAnsi="Times New Roman" w:cs="Times New Roman"/>
                <w:b/>
                <w:i/>
                <w:iCs/>
                <w:noProof/>
                <w:sz w:val="24"/>
                <w:szCs w:val="24"/>
                <w:lang w:val="vi-VN"/>
              </w:rPr>
            </w:pPr>
            <w:r w:rsidRPr="002F7A1C">
              <w:rPr>
                <w:rFonts w:ascii="Times New Roman" w:eastAsia="Calibri" w:hAnsi="Times New Roman" w:cs="Times New Roman"/>
                <w:b/>
                <w:i/>
                <w:iCs/>
                <w:noProof/>
                <w:sz w:val="24"/>
                <w:szCs w:val="24"/>
                <w:lang w:val="vi-VN"/>
              </w:rPr>
              <w:t>Tứ giác</w:t>
            </w:r>
          </w:p>
          <w:p w14:paraId="3320CF60" w14:textId="77777777" w:rsidR="00DB6696" w:rsidRPr="002F7A1C" w:rsidRDefault="00DB6696" w:rsidP="00DB6696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iCs/>
                <w:noProof/>
                <w:sz w:val="24"/>
                <w:szCs w:val="24"/>
                <w:lang w:val="vi-VN"/>
              </w:rPr>
            </w:pPr>
          </w:p>
          <w:p w14:paraId="0CC07051" w14:textId="77777777" w:rsidR="00DB6696" w:rsidRPr="002F7A1C" w:rsidRDefault="00DB6696" w:rsidP="00DB6696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iCs/>
                <w:noProof/>
                <w:sz w:val="24"/>
                <w:szCs w:val="24"/>
                <w:lang w:val="vi-VN"/>
              </w:rPr>
            </w:pPr>
          </w:p>
          <w:p w14:paraId="4DA1901E" w14:textId="77777777" w:rsidR="00DB6696" w:rsidRPr="002F7A1C" w:rsidRDefault="00DB6696" w:rsidP="00DB6696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iCs/>
                <w:noProof/>
                <w:sz w:val="24"/>
                <w:szCs w:val="24"/>
                <w:lang w:val="vi-VN"/>
              </w:rPr>
            </w:pPr>
          </w:p>
          <w:p w14:paraId="4A22ADAF" w14:textId="77777777" w:rsidR="00DB6696" w:rsidRPr="002F7A1C" w:rsidRDefault="00DB6696" w:rsidP="00DB6696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noProof/>
                <w:sz w:val="26"/>
                <w:szCs w:val="26"/>
                <w:lang w:val="vi-VN"/>
              </w:rPr>
            </w:pPr>
          </w:p>
          <w:p w14:paraId="2F6DE3CC" w14:textId="6305B369" w:rsidR="00DB6696" w:rsidRPr="002F7A1C" w:rsidRDefault="00DB6696" w:rsidP="00DB6696">
            <w:pPr>
              <w:spacing w:before="40" w:after="40" w:line="312" w:lineRule="auto"/>
              <w:jc w:val="both"/>
              <w:rPr>
                <w:rFonts w:ascii="Times New Roman" w:eastAsia="Calibri" w:hAnsi="Times New Roman" w:cs="Times New Roman"/>
                <w:b/>
                <w:i/>
                <w:iCs/>
                <w:noProof/>
                <w:sz w:val="24"/>
                <w:szCs w:val="24"/>
                <w:lang w:val="vi-VN"/>
              </w:rPr>
            </w:pPr>
            <w:r w:rsidRPr="002F7A1C">
              <w:rPr>
                <w:rFonts w:ascii="Times New Roman" w:eastAsia="Calibri" w:hAnsi="Times New Roman" w:cs="Times New Roman"/>
                <w:b/>
                <w:i/>
                <w:iCs/>
                <w:noProof/>
                <w:sz w:val="24"/>
                <w:szCs w:val="24"/>
                <w:lang w:val="vi-VN"/>
              </w:rPr>
              <w:t>Tính chất và</w:t>
            </w:r>
            <w:r w:rsidR="001B19A1">
              <w:rPr>
                <w:rFonts w:ascii="Times New Roman" w:eastAsia="Calibri" w:hAnsi="Times New Roman" w:cs="Times New Roman"/>
                <w:b/>
                <w:i/>
                <w:iCs/>
                <w:noProof/>
                <w:sz w:val="24"/>
                <w:szCs w:val="24"/>
              </w:rPr>
              <w:t xml:space="preserve"> </w:t>
            </w:r>
            <w:r w:rsidRPr="002F7A1C">
              <w:rPr>
                <w:rFonts w:ascii="Times New Roman" w:eastAsia="Calibri" w:hAnsi="Times New Roman" w:cs="Times New Roman"/>
                <w:b/>
                <w:i/>
                <w:iCs/>
                <w:noProof/>
                <w:sz w:val="24"/>
                <w:szCs w:val="24"/>
                <w:lang w:val="vi-VN"/>
              </w:rPr>
              <w:t>dấu hiệu nhận biết các tứ giác đặc biệt</w:t>
            </w:r>
          </w:p>
          <w:p w14:paraId="25C8DF0E" w14:textId="77777777" w:rsidR="00DB6696" w:rsidRPr="002F7A1C" w:rsidRDefault="00DB6696" w:rsidP="00DB6696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iCs/>
                <w:noProof/>
                <w:sz w:val="24"/>
                <w:szCs w:val="24"/>
                <w:lang w:val="vi-VN"/>
              </w:rPr>
            </w:pPr>
          </w:p>
          <w:p w14:paraId="2621DCAD" w14:textId="77777777" w:rsidR="00DB6696" w:rsidRPr="002F7A1C" w:rsidRDefault="00DB6696" w:rsidP="00DB6696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iCs/>
                <w:noProof/>
                <w:sz w:val="24"/>
                <w:szCs w:val="24"/>
                <w:lang w:val="vi-VN"/>
              </w:rPr>
            </w:pPr>
          </w:p>
          <w:p w14:paraId="7C1BA259" w14:textId="77777777" w:rsidR="00DB6696" w:rsidRPr="002F7A1C" w:rsidRDefault="00DB6696" w:rsidP="00DB6696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iCs/>
                <w:noProof/>
                <w:sz w:val="24"/>
                <w:szCs w:val="24"/>
                <w:lang w:val="vi-VN"/>
              </w:rPr>
            </w:pPr>
          </w:p>
          <w:p w14:paraId="4B3037CD" w14:textId="77777777" w:rsidR="00DB6696" w:rsidRPr="002F7A1C" w:rsidRDefault="00DB6696" w:rsidP="00DB6696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noProof/>
                <w:sz w:val="26"/>
                <w:szCs w:val="26"/>
                <w:lang w:val="vi-VN"/>
              </w:rPr>
            </w:pPr>
          </w:p>
        </w:tc>
        <w:tc>
          <w:tcPr>
            <w:tcW w:w="452" w:type="pct"/>
            <w:shd w:val="clear" w:color="auto" w:fill="DDD9C3" w:themeFill="background2" w:themeFillShade="E6"/>
          </w:tcPr>
          <w:p w14:paraId="13D99CE6" w14:textId="77777777" w:rsidR="00DB6696" w:rsidRPr="00705CAA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1</w:t>
            </w: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 xml:space="preserve"> Câu </w:t>
            </w:r>
          </w:p>
          <w:p w14:paraId="1E64ECD6" w14:textId="77777777" w:rsidR="00DB6696" w:rsidRPr="00BF69D5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4"/>
                <w:szCs w:val="24"/>
              </w:rPr>
            </w:pPr>
            <w:r w:rsidRPr="00BF69D5">
              <w:rPr>
                <w:rFonts w:ascii="Times New Roman" w:eastAsia="Calibri" w:hAnsi="Times New Roman" w:cs="Times New Roman"/>
                <w:noProof/>
                <w:spacing w:val="-8"/>
                <w:sz w:val="24"/>
                <w:szCs w:val="24"/>
              </w:rPr>
              <w:t>7</w:t>
            </w:r>
          </w:p>
          <w:p w14:paraId="20DE99F2" w14:textId="77777777" w:rsidR="00DB6696" w:rsidRPr="00705CAA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0</w:t>
            </w: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,</w:t>
            </w: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2</w:t>
            </w: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5 đ</w:t>
            </w:r>
          </w:p>
          <w:p w14:paraId="16C4A857" w14:textId="77777777" w:rsidR="00DB6696" w:rsidRPr="00705CAA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300" w:type="pct"/>
            <w:shd w:val="clear" w:color="auto" w:fill="DDD9C3" w:themeFill="background2" w:themeFillShade="E6"/>
          </w:tcPr>
          <w:p w14:paraId="117AD9C4" w14:textId="77777777" w:rsidR="00DB6696" w:rsidRPr="00705CAA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1" w:type="pct"/>
            <w:gridSpan w:val="2"/>
            <w:shd w:val="clear" w:color="auto" w:fill="95B3D7" w:themeFill="accent1" w:themeFillTint="99"/>
          </w:tcPr>
          <w:p w14:paraId="3100E49C" w14:textId="77777777" w:rsidR="00DB6696" w:rsidRPr="00705CAA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53" w:type="pct"/>
            <w:shd w:val="clear" w:color="auto" w:fill="95B3D7" w:themeFill="accent1" w:themeFillTint="99"/>
            <w:vAlign w:val="center"/>
          </w:tcPr>
          <w:p w14:paraId="0A4EF530" w14:textId="77777777" w:rsidR="00DB6696" w:rsidRPr="00705CAA" w:rsidRDefault="00986831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 xml:space="preserve">1 </w:t>
            </w:r>
            <w:r w:rsidR="00DB6696" w:rsidRPr="00705CAA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Câu 1</w:t>
            </w:r>
            <w:r w:rsidR="00DB6696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6</w:t>
            </w:r>
          </w:p>
          <w:p w14:paraId="1220F4FA" w14:textId="77777777" w:rsidR="00DB6696" w:rsidRPr="00DB6696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1</w:t>
            </w: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 xml:space="preserve"> đ</w:t>
            </w:r>
          </w:p>
        </w:tc>
        <w:tc>
          <w:tcPr>
            <w:tcW w:w="311" w:type="pct"/>
            <w:shd w:val="clear" w:color="auto" w:fill="E5B8B7" w:themeFill="accent2" w:themeFillTint="66"/>
          </w:tcPr>
          <w:p w14:paraId="1562D9B0" w14:textId="77777777" w:rsidR="00DB6696" w:rsidRPr="00705CAA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color w:val="E5B8B7" w:themeColor="accent2" w:themeTint="66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99" w:type="pct"/>
            <w:shd w:val="clear" w:color="auto" w:fill="E5B8B7" w:themeFill="accent2" w:themeFillTint="66"/>
          </w:tcPr>
          <w:p w14:paraId="0C45F7A1" w14:textId="77777777" w:rsidR="00DB6696" w:rsidRPr="00705CAA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color w:val="E5B8B7" w:themeColor="accent2" w:themeTint="66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4" w:type="pct"/>
            <w:shd w:val="clear" w:color="auto" w:fill="DBE5F1" w:themeFill="accent1" w:themeFillTint="33"/>
          </w:tcPr>
          <w:p w14:paraId="733981EC" w14:textId="77777777" w:rsidR="00DB6696" w:rsidRPr="00705CAA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47" w:type="pct"/>
            <w:shd w:val="clear" w:color="auto" w:fill="DBE5F1" w:themeFill="accent1" w:themeFillTint="33"/>
          </w:tcPr>
          <w:p w14:paraId="003A41E9" w14:textId="77777777" w:rsidR="00DB6696" w:rsidRPr="00705CAA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59" w:type="pct"/>
            <w:shd w:val="clear" w:color="auto" w:fill="CCC0D9" w:themeFill="accent4" w:themeFillTint="66"/>
          </w:tcPr>
          <w:p w14:paraId="55FF2ED5" w14:textId="77777777" w:rsidR="00DB6696" w:rsidRPr="00ED68B4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</w:p>
          <w:p w14:paraId="39B47B25" w14:textId="77777777" w:rsidR="00DB6696" w:rsidRPr="00ED68B4" w:rsidRDefault="001537CA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1,2</w:t>
            </w:r>
            <w:r w:rsidR="00DB6696"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5 đ</w:t>
            </w:r>
          </w:p>
          <w:p w14:paraId="5BE51388" w14:textId="77777777" w:rsidR="00DB6696" w:rsidRPr="00ED68B4" w:rsidRDefault="001537CA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12,</w:t>
            </w:r>
            <w:r w:rsidR="00DB6696"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5%</w:t>
            </w:r>
          </w:p>
        </w:tc>
      </w:tr>
      <w:tr w:rsidR="00B521B1" w:rsidRPr="00ED68B4" w14:paraId="438992F4" w14:textId="77777777" w:rsidTr="00B521B1">
        <w:trPr>
          <w:trHeight w:val="675"/>
        </w:trPr>
        <w:tc>
          <w:tcPr>
            <w:tcW w:w="306" w:type="pct"/>
            <w:vMerge/>
          </w:tcPr>
          <w:p w14:paraId="57A27E7F" w14:textId="77777777" w:rsidR="00DB6696" w:rsidRPr="00705CAA" w:rsidRDefault="00DB6696" w:rsidP="00DB6696">
            <w:pPr>
              <w:spacing w:before="40" w:after="40" w:line="312" w:lineRule="auto"/>
              <w:ind w:hanging="109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56" w:type="pct"/>
            <w:vMerge/>
          </w:tcPr>
          <w:p w14:paraId="0FDBBF0F" w14:textId="77777777" w:rsidR="00DB6696" w:rsidRPr="00705CAA" w:rsidRDefault="00DB6696" w:rsidP="00DB6696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/>
                <w:i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991" w:type="pct"/>
            <w:vMerge/>
            <w:vAlign w:val="center"/>
          </w:tcPr>
          <w:p w14:paraId="7C3D4BA8" w14:textId="77777777" w:rsidR="00DB6696" w:rsidRPr="00705CAA" w:rsidRDefault="00DB6696" w:rsidP="00DB6696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452" w:type="pct"/>
            <w:shd w:val="clear" w:color="auto" w:fill="DDD9C3" w:themeFill="background2" w:themeFillShade="E6"/>
          </w:tcPr>
          <w:p w14:paraId="568C687C" w14:textId="77777777" w:rsidR="00DB6696" w:rsidRPr="00705CAA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5</w:t>
            </w: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 xml:space="preserve"> Câu </w:t>
            </w:r>
          </w:p>
          <w:p w14:paraId="63915202" w14:textId="77777777" w:rsidR="00DB6696" w:rsidRPr="00BF69D5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4"/>
                <w:szCs w:val="24"/>
              </w:rPr>
            </w:pPr>
            <w:r w:rsidRPr="00BF69D5">
              <w:rPr>
                <w:rFonts w:ascii="Times New Roman" w:eastAsia="Calibri" w:hAnsi="Times New Roman" w:cs="Times New Roman"/>
                <w:noProof/>
                <w:spacing w:val="-8"/>
                <w:sz w:val="24"/>
                <w:szCs w:val="24"/>
              </w:rPr>
              <w:t>8,9,10,11,12</w:t>
            </w:r>
          </w:p>
          <w:p w14:paraId="59040552" w14:textId="77777777" w:rsidR="00DB6696" w:rsidRPr="00705CAA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1</w:t>
            </w: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,</w:t>
            </w: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2</w:t>
            </w: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5 đ</w:t>
            </w:r>
          </w:p>
        </w:tc>
        <w:tc>
          <w:tcPr>
            <w:tcW w:w="300" w:type="pct"/>
            <w:shd w:val="clear" w:color="auto" w:fill="DDD9C3" w:themeFill="background2" w:themeFillShade="E6"/>
          </w:tcPr>
          <w:p w14:paraId="0A4CF887" w14:textId="77777777" w:rsidR="00DB6696" w:rsidRPr="00705CAA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1" w:type="pct"/>
            <w:gridSpan w:val="2"/>
            <w:shd w:val="clear" w:color="auto" w:fill="95B3D7" w:themeFill="accent1" w:themeFillTint="99"/>
          </w:tcPr>
          <w:p w14:paraId="45E70F6F" w14:textId="77777777" w:rsidR="00DB6696" w:rsidRPr="00705CAA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53" w:type="pct"/>
            <w:shd w:val="clear" w:color="auto" w:fill="95B3D7" w:themeFill="accent1" w:themeFillTint="99"/>
            <w:vAlign w:val="center"/>
          </w:tcPr>
          <w:p w14:paraId="4C47FE99" w14:textId="77777777" w:rsidR="00986831" w:rsidRPr="00705CAA" w:rsidRDefault="00986831" w:rsidP="00986831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 xml:space="preserve">1 </w:t>
            </w: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Câu 1</w:t>
            </w: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7</w:t>
            </w:r>
          </w:p>
          <w:p w14:paraId="00FF154B" w14:textId="77777777" w:rsidR="00DB6696" w:rsidRPr="00705CAA" w:rsidRDefault="00986831" w:rsidP="00986831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  <w:r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1</w:t>
            </w:r>
            <w:r w:rsidRPr="00705CAA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 xml:space="preserve"> đ</w:t>
            </w:r>
          </w:p>
        </w:tc>
        <w:tc>
          <w:tcPr>
            <w:tcW w:w="311" w:type="pct"/>
            <w:shd w:val="clear" w:color="auto" w:fill="E5B8B7" w:themeFill="accent2" w:themeFillTint="66"/>
          </w:tcPr>
          <w:p w14:paraId="54E08C53" w14:textId="77777777" w:rsidR="00DB6696" w:rsidRPr="00705CAA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99" w:type="pct"/>
            <w:shd w:val="clear" w:color="auto" w:fill="E5B8B7" w:themeFill="accent2" w:themeFillTint="66"/>
          </w:tcPr>
          <w:p w14:paraId="45744131" w14:textId="77777777" w:rsidR="00DB6696" w:rsidRPr="00705CAA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4" w:type="pct"/>
            <w:shd w:val="clear" w:color="auto" w:fill="DBE5F1" w:themeFill="accent1" w:themeFillTint="33"/>
          </w:tcPr>
          <w:p w14:paraId="17F5CF77" w14:textId="77777777" w:rsidR="00DB6696" w:rsidRPr="00705CAA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47" w:type="pct"/>
            <w:shd w:val="clear" w:color="auto" w:fill="DBE5F1" w:themeFill="accent1" w:themeFillTint="33"/>
          </w:tcPr>
          <w:p w14:paraId="4C24D9D4" w14:textId="77777777" w:rsidR="00DB6696" w:rsidRPr="00705CAA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59" w:type="pct"/>
            <w:shd w:val="clear" w:color="auto" w:fill="CCC0D9" w:themeFill="accent4" w:themeFillTint="66"/>
          </w:tcPr>
          <w:p w14:paraId="3CC56C70" w14:textId="77777777" w:rsidR="00DB6696" w:rsidRPr="00ED68B4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</w:p>
          <w:p w14:paraId="7CDDD708" w14:textId="77777777" w:rsidR="00DB6696" w:rsidRPr="00ED68B4" w:rsidRDefault="001537CA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2,25</w:t>
            </w:r>
            <w:r w:rsidR="00DB6696"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 xml:space="preserve"> đ</w:t>
            </w:r>
          </w:p>
          <w:p w14:paraId="658F3FA5" w14:textId="77777777" w:rsidR="00DB6696" w:rsidRPr="00ED68B4" w:rsidRDefault="001537CA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22,5</w:t>
            </w:r>
            <w:r w:rsidR="00DB6696"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%</w:t>
            </w:r>
          </w:p>
        </w:tc>
      </w:tr>
      <w:tr w:rsidR="00B521B1" w:rsidRPr="00705CAA" w14:paraId="367B7AE4" w14:textId="77777777" w:rsidTr="00B521B1">
        <w:trPr>
          <w:trHeight w:val="945"/>
        </w:trPr>
        <w:tc>
          <w:tcPr>
            <w:tcW w:w="306" w:type="pct"/>
            <w:vMerge/>
          </w:tcPr>
          <w:p w14:paraId="0FD777B4" w14:textId="77777777" w:rsidR="00DB6696" w:rsidRPr="00705CAA" w:rsidRDefault="00DB6696" w:rsidP="00DB6696">
            <w:pPr>
              <w:spacing w:before="40" w:after="40" w:line="312" w:lineRule="auto"/>
              <w:ind w:hanging="109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56" w:type="pct"/>
            <w:vMerge/>
          </w:tcPr>
          <w:p w14:paraId="5817FECB" w14:textId="77777777" w:rsidR="00DB6696" w:rsidRPr="00705CAA" w:rsidRDefault="00DB6696" w:rsidP="00DB6696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/>
                <w:i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991" w:type="pct"/>
            <w:vMerge/>
          </w:tcPr>
          <w:p w14:paraId="2B9699C0" w14:textId="77777777" w:rsidR="00DB6696" w:rsidRPr="00705CAA" w:rsidRDefault="00DB6696" w:rsidP="00DB6696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452" w:type="pct"/>
            <w:shd w:val="clear" w:color="auto" w:fill="DDD9C3" w:themeFill="background2" w:themeFillShade="E6"/>
          </w:tcPr>
          <w:p w14:paraId="4B9512B9" w14:textId="77777777" w:rsidR="00DB6696" w:rsidRPr="00705CAA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00" w:type="pct"/>
            <w:shd w:val="clear" w:color="auto" w:fill="DDD9C3" w:themeFill="background2" w:themeFillShade="E6"/>
          </w:tcPr>
          <w:p w14:paraId="30FC10FC" w14:textId="77777777" w:rsidR="00DB6696" w:rsidRPr="00705CAA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1" w:type="pct"/>
            <w:gridSpan w:val="2"/>
            <w:shd w:val="clear" w:color="auto" w:fill="95B3D7" w:themeFill="accent1" w:themeFillTint="99"/>
          </w:tcPr>
          <w:p w14:paraId="51245BDA" w14:textId="77777777" w:rsidR="00DB6696" w:rsidRPr="00705CAA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53" w:type="pct"/>
            <w:shd w:val="clear" w:color="auto" w:fill="95B3D7" w:themeFill="accent1" w:themeFillTint="99"/>
          </w:tcPr>
          <w:p w14:paraId="7AE49EE5" w14:textId="77777777" w:rsidR="00DB6696" w:rsidRPr="00705CAA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1" w:type="pct"/>
            <w:shd w:val="clear" w:color="auto" w:fill="E5B8B7" w:themeFill="accent2" w:themeFillTint="66"/>
          </w:tcPr>
          <w:p w14:paraId="2FB0BC31" w14:textId="77777777" w:rsidR="00DB6696" w:rsidRPr="00705CAA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99" w:type="pct"/>
            <w:shd w:val="clear" w:color="auto" w:fill="E5B8B7" w:themeFill="accent2" w:themeFillTint="66"/>
          </w:tcPr>
          <w:p w14:paraId="2A30672A" w14:textId="77777777" w:rsidR="00DB6696" w:rsidRPr="00705CAA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4" w:type="pct"/>
            <w:shd w:val="clear" w:color="auto" w:fill="DBE5F1" w:themeFill="accent1" w:themeFillTint="33"/>
          </w:tcPr>
          <w:p w14:paraId="1DF2750D" w14:textId="77777777" w:rsidR="00DB6696" w:rsidRPr="00705CAA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47" w:type="pct"/>
            <w:shd w:val="clear" w:color="auto" w:fill="DBE5F1" w:themeFill="accent1" w:themeFillTint="33"/>
          </w:tcPr>
          <w:p w14:paraId="79812F70" w14:textId="77777777" w:rsidR="00DB6696" w:rsidRPr="00705CAA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59" w:type="pct"/>
            <w:shd w:val="clear" w:color="auto" w:fill="CCC0D9" w:themeFill="accent4" w:themeFillTint="66"/>
          </w:tcPr>
          <w:p w14:paraId="6C05D2F9" w14:textId="77777777" w:rsidR="00DB6696" w:rsidRPr="00705CAA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B521B1" w:rsidRPr="00705CAA" w14:paraId="3D2F50A8" w14:textId="77777777" w:rsidTr="00B521B1">
        <w:trPr>
          <w:trHeight w:val="275"/>
        </w:trPr>
        <w:tc>
          <w:tcPr>
            <w:tcW w:w="1753" w:type="pct"/>
            <w:gridSpan w:val="3"/>
          </w:tcPr>
          <w:p w14:paraId="3A264DFA" w14:textId="77777777" w:rsidR="00DB6696" w:rsidRPr="00705CAA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Tổng</w:t>
            </w:r>
          </w:p>
          <w:p w14:paraId="6A8A3ECB" w14:textId="77777777" w:rsidR="00DB6696" w:rsidRPr="00705CAA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705CAA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Điểm</w:t>
            </w:r>
          </w:p>
        </w:tc>
        <w:tc>
          <w:tcPr>
            <w:tcW w:w="452" w:type="pct"/>
            <w:shd w:val="clear" w:color="auto" w:fill="DDD9C3" w:themeFill="background2" w:themeFillShade="E6"/>
            <w:vAlign w:val="center"/>
          </w:tcPr>
          <w:p w14:paraId="5497DCD1" w14:textId="77777777" w:rsidR="00DB6696" w:rsidRPr="00ED68B4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12</w:t>
            </w:r>
            <w:r w:rsidR="00ED68B4"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c</w:t>
            </w:r>
          </w:p>
          <w:p w14:paraId="60FF2D6B" w14:textId="77777777" w:rsidR="00DB6696" w:rsidRPr="00ED68B4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 xml:space="preserve"> 3 đ</w:t>
            </w:r>
          </w:p>
        </w:tc>
        <w:tc>
          <w:tcPr>
            <w:tcW w:w="300" w:type="pct"/>
            <w:shd w:val="clear" w:color="auto" w:fill="DDD9C3" w:themeFill="background2" w:themeFillShade="E6"/>
            <w:vAlign w:val="center"/>
          </w:tcPr>
          <w:p w14:paraId="387E4680" w14:textId="77777777" w:rsidR="00DB6696" w:rsidRPr="00ED68B4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1" w:type="pct"/>
            <w:gridSpan w:val="2"/>
            <w:shd w:val="clear" w:color="auto" w:fill="95B3D7" w:themeFill="accent1" w:themeFillTint="99"/>
            <w:vAlign w:val="center"/>
          </w:tcPr>
          <w:p w14:paraId="5F63742A" w14:textId="77777777" w:rsidR="00DB6696" w:rsidRPr="00ED68B4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53" w:type="pct"/>
            <w:shd w:val="clear" w:color="auto" w:fill="95B3D7" w:themeFill="accent1" w:themeFillTint="99"/>
            <w:vAlign w:val="center"/>
          </w:tcPr>
          <w:p w14:paraId="056C5D08" w14:textId="77777777" w:rsidR="00DB6696" w:rsidRPr="00ED68B4" w:rsidRDefault="00986831" w:rsidP="00DB6696">
            <w:pPr>
              <w:spacing w:before="40" w:after="40" w:line="312" w:lineRule="auto"/>
              <w:ind w:hanging="143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3</w:t>
            </w:r>
            <w:r w:rsidR="00DB6696"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c</w:t>
            </w:r>
          </w:p>
          <w:p w14:paraId="2939B35B" w14:textId="77777777" w:rsidR="00DB6696" w:rsidRPr="00ED68B4" w:rsidRDefault="00A7337A" w:rsidP="00DB6696">
            <w:pPr>
              <w:spacing w:before="40" w:after="40" w:line="312" w:lineRule="auto"/>
              <w:ind w:hanging="143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3</w:t>
            </w:r>
            <w:r w:rsidR="00DB6696"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 xml:space="preserve"> đ</w:t>
            </w:r>
          </w:p>
        </w:tc>
        <w:tc>
          <w:tcPr>
            <w:tcW w:w="311" w:type="pct"/>
            <w:shd w:val="clear" w:color="auto" w:fill="E5B8B7" w:themeFill="accent2" w:themeFillTint="66"/>
            <w:vAlign w:val="center"/>
          </w:tcPr>
          <w:p w14:paraId="25A26D6C" w14:textId="77777777" w:rsidR="00DB6696" w:rsidRPr="00ED68B4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</w:p>
        </w:tc>
        <w:tc>
          <w:tcPr>
            <w:tcW w:w="299" w:type="pct"/>
            <w:shd w:val="clear" w:color="auto" w:fill="E5B8B7" w:themeFill="accent2" w:themeFillTint="66"/>
            <w:vAlign w:val="center"/>
          </w:tcPr>
          <w:p w14:paraId="634C8706" w14:textId="77777777" w:rsidR="00DB6696" w:rsidRPr="00ED68B4" w:rsidRDefault="00986831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2c</w:t>
            </w:r>
          </w:p>
          <w:p w14:paraId="09E4D344" w14:textId="77777777" w:rsidR="00DB6696" w:rsidRPr="00ED68B4" w:rsidRDefault="00986831" w:rsidP="00DB6696">
            <w:pPr>
              <w:spacing w:before="40" w:after="40" w:line="312" w:lineRule="auto"/>
              <w:ind w:right="-105" w:hanging="101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3</w:t>
            </w:r>
            <w:r w:rsidR="00DB6696"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 xml:space="preserve"> đ</w:t>
            </w:r>
          </w:p>
        </w:tc>
        <w:tc>
          <w:tcPr>
            <w:tcW w:w="314" w:type="pct"/>
            <w:shd w:val="clear" w:color="auto" w:fill="DBE5F1" w:themeFill="accent1" w:themeFillTint="33"/>
            <w:vAlign w:val="center"/>
          </w:tcPr>
          <w:p w14:paraId="2A898244" w14:textId="77777777" w:rsidR="00DB6696" w:rsidRPr="00ED68B4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47" w:type="pct"/>
            <w:shd w:val="clear" w:color="auto" w:fill="DBE5F1" w:themeFill="accent1" w:themeFillTint="33"/>
            <w:vAlign w:val="center"/>
          </w:tcPr>
          <w:p w14:paraId="785724C5" w14:textId="77777777" w:rsidR="00DB6696" w:rsidRPr="00ED68B4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1</w:t>
            </w:r>
            <w:r w:rsidR="00986831"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c</w:t>
            </w:r>
          </w:p>
          <w:p w14:paraId="422A9101" w14:textId="77777777" w:rsidR="00DB6696" w:rsidRPr="00ED68B4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 xml:space="preserve"> 1 đ</w:t>
            </w:r>
          </w:p>
        </w:tc>
        <w:tc>
          <w:tcPr>
            <w:tcW w:w="559" w:type="pct"/>
            <w:shd w:val="clear" w:color="auto" w:fill="CCC0D9" w:themeFill="accent4" w:themeFillTint="66"/>
          </w:tcPr>
          <w:p w14:paraId="76099B84" w14:textId="77777777" w:rsidR="00DB6696" w:rsidRPr="00ED68B4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1</w:t>
            </w:r>
            <w:r w:rsidR="00586BEF"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8</w:t>
            </w:r>
          </w:p>
          <w:p w14:paraId="69A01415" w14:textId="77777777" w:rsidR="00DB6696" w:rsidRPr="00ED68B4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10đ</w:t>
            </w:r>
          </w:p>
        </w:tc>
      </w:tr>
      <w:tr w:rsidR="00B521B1" w:rsidRPr="00705CAA" w14:paraId="0426F151" w14:textId="77777777" w:rsidTr="00B521B1">
        <w:trPr>
          <w:trHeight w:val="275"/>
        </w:trPr>
        <w:tc>
          <w:tcPr>
            <w:tcW w:w="1753" w:type="pct"/>
            <w:gridSpan w:val="3"/>
          </w:tcPr>
          <w:p w14:paraId="5B360D81" w14:textId="77777777" w:rsidR="00DB6696" w:rsidRPr="00705CAA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Tỉ lệ %</w:t>
            </w:r>
          </w:p>
        </w:tc>
        <w:tc>
          <w:tcPr>
            <w:tcW w:w="754" w:type="pct"/>
            <w:gridSpan w:val="3"/>
            <w:vMerge w:val="restart"/>
            <w:shd w:val="clear" w:color="auto" w:fill="DDD9C3" w:themeFill="background2" w:themeFillShade="E6"/>
            <w:vAlign w:val="center"/>
          </w:tcPr>
          <w:p w14:paraId="43B0EAD9" w14:textId="77777777" w:rsidR="00DB6696" w:rsidRPr="00ED68B4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</w:p>
          <w:p w14:paraId="752E70A1" w14:textId="77777777" w:rsidR="00DB6696" w:rsidRPr="00ED68B4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30%</w:t>
            </w:r>
          </w:p>
        </w:tc>
        <w:tc>
          <w:tcPr>
            <w:tcW w:w="662" w:type="pct"/>
            <w:gridSpan w:val="2"/>
            <w:vMerge w:val="restart"/>
            <w:shd w:val="clear" w:color="auto" w:fill="95B3D7" w:themeFill="accent1" w:themeFillTint="99"/>
            <w:vAlign w:val="center"/>
          </w:tcPr>
          <w:p w14:paraId="11A3BC9D" w14:textId="77777777" w:rsidR="00DB6696" w:rsidRPr="00ED68B4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</w:p>
          <w:p w14:paraId="51878AB5" w14:textId="77777777" w:rsidR="00DB6696" w:rsidRPr="00ED68B4" w:rsidRDefault="004E4881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3</w:t>
            </w:r>
            <w:r w:rsidR="00DB6696"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0%</w:t>
            </w:r>
          </w:p>
        </w:tc>
        <w:tc>
          <w:tcPr>
            <w:tcW w:w="609" w:type="pct"/>
            <w:gridSpan w:val="2"/>
            <w:shd w:val="clear" w:color="auto" w:fill="E5B8B7" w:themeFill="accent2" w:themeFillTint="66"/>
            <w:vAlign w:val="center"/>
          </w:tcPr>
          <w:p w14:paraId="57E11A05" w14:textId="77777777" w:rsidR="00DB6696" w:rsidRPr="00ED68B4" w:rsidRDefault="00986831" w:rsidP="00DB6696">
            <w:pPr>
              <w:spacing w:before="40" w:after="40" w:line="312" w:lineRule="auto"/>
              <w:ind w:right="-105" w:hanging="101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3</w:t>
            </w:r>
            <w:r w:rsidR="00DB6696"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0%</w:t>
            </w:r>
          </w:p>
        </w:tc>
        <w:tc>
          <w:tcPr>
            <w:tcW w:w="661" w:type="pct"/>
            <w:gridSpan w:val="2"/>
            <w:shd w:val="clear" w:color="auto" w:fill="DBE5F1" w:themeFill="accent1" w:themeFillTint="33"/>
            <w:vAlign w:val="center"/>
          </w:tcPr>
          <w:p w14:paraId="71B00A9B" w14:textId="77777777" w:rsidR="00DB6696" w:rsidRPr="00ED68B4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10%</w:t>
            </w:r>
          </w:p>
        </w:tc>
        <w:tc>
          <w:tcPr>
            <w:tcW w:w="559" w:type="pct"/>
            <w:shd w:val="clear" w:color="auto" w:fill="CCC0D9" w:themeFill="accent4" w:themeFillTint="66"/>
          </w:tcPr>
          <w:p w14:paraId="0993BF84" w14:textId="77777777" w:rsidR="00DB6696" w:rsidRPr="00ED68B4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100</w:t>
            </w:r>
          </w:p>
        </w:tc>
      </w:tr>
      <w:tr w:rsidR="00DB6696" w:rsidRPr="00705CAA" w14:paraId="07EB47EB" w14:textId="77777777" w:rsidTr="00B521B1">
        <w:trPr>
          <w:trHeight w:val="146"/>
        </w:trPr>
        <w:tc>
          <w:tcPr>
            <w:tcW w:w="1753" w:type="pct"/>
            <w:gridSpan w:val="3"/>
          </w:tcPr>
          <w:p w14:paraId="6504530A" w14:textId="77777777" w:rsidR="00DB6696" w:rsidRPr="00705CAA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705CAA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Tỉ lệ chung</w:t>
            </w:r>
          </w:p>
        </w:tc>
        <w:tc>
          <w:tcPr>
            <w:tcW w:w="754" w:type="pct"/>
            <w:gridSpan w:val="3"/>
            <w:vMerge/>
            <w:shd w:val="clear" w:color="auto" w:fill="FDE9D9" w:themeFill="accent6" w:themeFillTint="33"/>
            <w:vAlign w:val="center"/>
          </w:tcPr>
          <w:p w14:paraId="71F2A3AF" w14:textId="77777777" w:rsidR="00DB6696" w:rsidRPr="00ED68B4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62" w:type="pct"/>
            <w:gridSpan w:val="2"/>
            <w:vMerge/>
            <w:shd w:val="clear" w:color="auto" w:fill="FDE9D9" w:themeFill="accent6" w:themeFillTint="33"/>
            <w:vAlign w:val="center"/>
          </w:tcPr>
          <w:p w14:paraId="047E76DA" w14:textId="77777777" w:rsidR="00DB6696" w:rsidRPr="00ED68B4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270" w:type="pct"/>
            <w:gridSpan w:val="4"/>
            <w:shd w:val="clear" w:color="auto" w:fill="E5DFEC" w:themeFill="accent4" w:themeFillTint="33"/>
            <w:vAlign w:val="center"/>
          </w:tcPr>
          <w:p w14:paraId="02A2297E" w14:textId="77777777" w:rsidR="00DB6696" w:rsidRPr="00ED68B4" w:rsidRDefault="00986831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4</w:t>
            </w:r>
            <w:r w:rsidR="00DB6696"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 xml:space="preserve">0 </w:t>
            </w:r>
            <w:r w:rsidR="00DB6696"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%</w:t>
            </w:r>
          </w:p>
        </w:tc>
        <w:tc>
          <w:tcPr>
            <w:tcW w:w="559" w:type="pct"/>
            <w:shd w:val="clear" w:color="auto" w:fill="CCC0D9" w:themeFill="accent4" w:themeFillTint="66"/>
          </w:tcPr>
          <w:p w14:paraId="221E8544" w14:textId="77777777" w:rsidR="00DB6696" w:rsidRPr="00ED68B4" w:rsidRDefault="00DB6696" w:rsidP="00DB6696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ED68B4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100</w:t>
            </w:r>
          </w:p>
        </w:tc>
      </w:tr>
    </w:tbl>
    <w:p w14:paraId="6832AE0D" w14:textId="77777777" w:rsidR="00705CAA" w:rsidRPr="00705CAA" w:rsidRDefault="00705CAA" w:rsidP="00705CAA">
      <w:pPr>
        <w:rPr>
          <w:rFonts w:ascii="Times New Roman" w:hAnsi="Times New Roman" w:cs="Times New Roman"/>
          <w:sz w:val="26"/>
          <w:szCs w:val="26"/>
        </w:rPr>
      </w:pPr>
    </w:p>
    <w:p w14:paraId="7B4C24F3" w14:textId="77777777" w:rsidR="00705CAA" w:rsidRDefault="00705CAA" w:rsidP="00705CAA">
      <w:pPr>
        <w:rPr>
          <w:rFonts w:ascii="Times New Roman" w:hAnsi="Times New Roman" w:cs="Times New Roman"/>
          <w:sz w:val="26"/>
          <w:szCs w:val="26"/>
        </w:rPr>
      </w:pPr>
    </w:p>
    <w:p w14:paraId="333284A0" w14:textId="77777777" w:rsidR="00420594" w:rsidRDefault="00420594" w:rsidP="00705CAA">
      <w:pPr>
        <w:rPr>
          <w:rFonts w:ascii="Times New Roman" w:hAnsi="Times New Roman" w:cs="Times New Roman"/>
          <w:sz w:val="26"/>
          <w:szCs w:val="26"/>
        </w:rPr>
      </w:pPr>
    </w:p>
    <w:p w14:paraId="3416BBD4" w14:textId="77777777" w:rsidR="00420594" w:rsidRDefault="00420594" w:rsidP="00705CAA">
      <w:pPr>
        <w:rPr>
          <w:rFonts w:ascii="Times New Roman" w:hAnsi="Times New Roman" w:cs="Times New Roman"/>
          <w:sz w:val="26"/>
          <w:szCs w:val="26"/>
        </w:rPr>
      </w:pPr>
    </w:p>
    <w:p w14:paraId="6730755A" w14:textId="77777777" w:rsidR="00420594" w:rsidRDefault="00420594" w:rsidP="00705CAA">
      <w:pPr>
        <w:rPr>
          <w:rFonts w:ascii="Times New Roman" w:hAnsi="Times New Roman" w:cs="Times New Roman"/>
          <w:sz w:val="26"/>
          <w:szCs w:val="26"/>
        </w:rPr>
      </w:pPr>
    </w:p>
    <w:p w14:paraId="4912E685" w14:textId="77777777" w:rsidR="00420594" w:rsidRDefault="00420594" w:rsidP="00705CAA">
      <w:pPr>
        <w:rPr>
          <w:rFonts w:ascii="Times New Roman" w:hAnsi="Times New Roman" w:cs="Times New Roman"/>
          <w:sz w:val="26"/>
          <w:szCs w:val="26"/>
        </w:rPr>
      </w:pPr>
    </w:p>
    <w:p w14:paraId="75225A93" w14:textId="77777777" w:rsidR="00420594" w:rsidRDefault="00420594" w:rsidP="00705CAA">
      <w:pPr>
        <w:rPr>
          <w:rFonts w:ascii="Times New Roman" w:hAnsi="Times New Roman" w:cs="Times New Roman"/>
          <w:sz w:val="26"/>
          <w:szCs w:val="26"/>
        </w:rPr>
      </w:pPr>
    </w:p>
    <w:p w14:paraId="41F9A693" w14:textId="77777777" w:rsidR="00420594" w:rsidRPr="00705CAA" w:rsidRDefault="00420594" w:rsidP="00705CAA">
      <w:pPr>
        <w:rPr>
          <w:rFonts w:ascii="Times New Roman" w:hAnsi="Times New Roman" w:cs="Times New Roman"/>
          <w:sz w:val="26"/>
          <w:szCs w:val="26"/>
        </w:rPr>
      </w:pPr>
    </w:p>
    <w:p w14:paraId="217821E8" w14:textId="77777777" w:rsidR="006E6BBA" w:rsidRDefault="006E6BBA" w:rsidP="00705CAA">
      <w:pPr>
        <w:tabs>
          <w:tab w:val="left" w:pos="720"/>
          <w:tab w:val="center" w:pos="6786"/>
        </w:tabs>
        <w:spacing w:line="312" w:lineRule="auto"/>
        <w:jc w:val="center"/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  <w:sectPr w:rsidR="006E6BBA" w:rsidSect="00A34B80">
          <w:pgSz w:w="16840" w:h="11907" w:orient="landscape" w:code="9"/>
          <w:pgMar w:top="284" w:right="1134" w:bottom="567" w:left="1134" w:header="720" w:footer="720" w:gutter="0"/>
          <w:cols w:space="720"/>
          <w:docGrid w:linePitch="381"/>
        </w:sectPr>
      </w:pPr>
    </w:p>
    <w:p w14:paraId="18B98638" w14:textId="77777777" w:rsidR="00705CAA" w:rsidRPr="00705CAA" w:rsidRDefault="00705CAA" w:rsidP="006E6BBA">
      <w:pPr>
        <w:tabs>
          <w:tab w:val="left" w:pos="720"/>
          <w:tab w:val="center" w:pos="6786"/>
        </w:tabs>
        <w:spacing w:after="0" w:line="240" w:lineRule="auto"/>
        <w:ind w:left="851"/>
        <w:jc w:val="center"/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</w:pPr>
      <w:r w:rsidRPr="00705CAA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  <w:lastRenderedPageBreak/>
        <w:t xml:space="preserve">ĐỀ KIỂM TRA </w:t>
      </w:r>
      <w:r w:rsidRPr="00705CAA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</w:rPr>
        <w:t xml:space="preserve">GIỮA </w:t>
      </w:r>
      <w:r w:rsidRPr="00705CAA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  <w:t>HỌC KÌ I -  NĂM HỌC 2023-2024</w:t>
      </w:r>
    </w:p>
    <w:p w14:paraId="205ECA05" w14:textId="77777777" w:rsidR="00D43BC8" w:rsidRPr="008F2F24" w:rsidRDefault="00D43BC8" w:rsidP="006E6BBA">
      <w:pPr>
        <w:tabs>
          <w:tab w:val="left" w:pos="720"/>
          <w:tab w:val="center" w:pos="6786"/>
        </w:tabs>
        <w:spacing w:after="0" w:line="240" w:lineRule="auto"/>
        <w:ind w:left="851"/>
        <w:jc w:val="center"/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vi-VN"/>
        </w:rPr>
      </w:pPr>
      <w:r w:rsidRPr="008F2F24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  <w:t xml:space="preserve">MÔN TOÁN LỚP </w:t>
      </w:r>
      <w:r w:rsidRPr="008F2F24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vi-VN"/>
        </w:rPr>
        <w:t>8</w:t>
      </w:r>
    </w:p>
    <w:p w14:paraId="6F78D3B7" w14:textId="77777777" w:rsidR="00D43BC8" w:rsidRPr="00075E66" w:rsidRDefault="00D43BC8" w:rsidP="006E6BBA">
      <w:pPr>
        <w:spacing w:after="0" w:line="240" w:lineRule="auto"/>
        <w:ind w:left="851"/>
        <w:jc w:val="center"/>
        <w:rPr>
          <w:rFonts w:ascii="Times New Roman" w:hAnsi="Times New Roman" w:cs="Times New Roman"/>
          <w:bCs/>
          <w:i/>
          <w:iCs/>
          <w:color w:val="000000" w:themeColor="text1"/>
          <w:spacing w:val="-4"/>
          <w:sz w:val="26"/>
          <w:szCs w:val="26"/>
          <w:lang w:val="nl-NL"/>
        </w:rPr>
      </w:pPr>
      <w:r w:rsidRPr="00075E66">
        <w:rPr>
          <w:rFonts w:ascii="Times New Roman" w:hAnsi="Times New Roman" w:cs="Times New Roman"/>
          <w:bCs/>
          <w:i/>
          <w:iCs/>
          <w:color w:val="000000" w:themeColor="text1"/>
          <w:spacing w:val="-4"/>
          <w:sz w:val="26"/>
          <w:szCs w:val="26"/>
          <w:lang w:val="nl-NL"/>
        </w:rPr>
        <w:t>Thời gian làm bài: 90 phút</w:t>
      </w:r>
    </w:p>
    <w:p w14:paraId="095F12A3" w14:textId="77777777" w:rsidR="00075E66" w:rsidRPr="00292CC8" w:rsidRDefault="00075E66" w:rsidP="006E6BBA">
      <w:pPr>
        <w:spacing w:after="0" w:line="240" w:lineRule="auto"/>
        <w:ind w:left="851"/>
        <w:jc w:val="center"/>
        <w:rPr>
          <w:rFonts w:ascii="Times New Roman" w:hAnsi="Times New Roman" w:cs="Times New Roman"/>
          <w:sz w:val="26"/>
          <w:szCs w:val="26"/>
          <w:lang w:val="nl-NL"/>
        </w:rPr>
      </w:pPr>
    </w:p>
    <w:p w14:paraId="1F5AB422" w14:textId="77777777" w:rsidR="00D43BC8" w:rsidRPr="003F3604" w:rsidRDefault="003F3604" w:rsidP="006E6BBA">
      <w:pPr>
        <w:spacing w:after="0" w:line="240" w:lineRule="auto"/>
        <w:ind w:left="851"/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nl-NL"/>
        </w:rPr>
        <w:t>I. PHẦN</w:t>
      </w:r>
      <w:r w:rsidR="00D43BC8" w:rsidRPr="003F3604">
        <w:rPr>
          <w:rFonts w:ascii="Times New Roman" w:hAnsi="Times New Roman" w:cs="Times New Roman"/>
          <w:b/>
          <w:bCs/>
          <w:sz w:val="26"/>
          <w:szCs w:val="26"/>
          <w:lang w:val="nl-NL"/>
        </w:rPr>
        <w:t>TRẮC NGHIỆM (3</w:t>
      </w:r>
      <w:r w:rsidR="00121214">
        <w:rPr>
          <w:rFonts w:ascii="Times New Roman" w:hAnsi="Times New Roman" w:cs="Times New Roman"/>
          <w:b/>
          <w:bCs/>
          <w:sz w:val="26"/>
          <w:szCs w:val="26"/>
          <w:lang w:val="nl-NL"/>
        </w:rPr>
        <w:t>,0</w:t>
      </w:r>
      <w:r w:rsidR="00D43BC8" w:rsidRPr="003F3604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 điểm)</w:t>
      </w:r>
    </w:p>
    <w:p w14:paraId="75BD49AD" w14:textId="77777777" w:rsidR="00D43BC8" w:rsidRPr="00835F7D" w:rsidRDefault="00D43BC8" w:rsidP="006E6BBA">
      <w:pPr>
        <w:spacing w:after="0" w:line="240" w:lineRule="auto"/>
        <w:ind w:left="851"/>
        <w:rPr>
          <w:rFonts w:ascii="Times New Roman" w:hAnsi="Times New Roman" w:cs="Times New Roman"/>
          <w:sz w:val="26"/>
          <w:szCs w:val="26"/>
          <w:lang w:val="nl-NL"/>
        </w:rPr>
      </w:pPr>
      <w:r w:rsidRPr="00835F7D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Câu 1: </w:t>
      </w:r>
      <w:r w:rsidRPr="00835F7D">
        <w:rPr>
          <w:rFonts w:ascii="Times New Roman" w:hAnsi="Times New Roman" w:cs="Times New Roman"/>
          <w:sz w:val="26"/>
          <w:szCs w:val="26"/>
          <w:lang w:val="nl-NL"/>
        </w:rPr>
        <w:t xml:space="preserve">Biểu thức 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nào </w:t>
      </w:r>
      <w:r w:rsidRPr="00835F7D">
        <w:rPr>
          <w:rFonts w:ascii="Times New Roman" w:hAnsi="Times New Roman" w:cs="Times New Roman"/>
          <w:sz w:val="26"/>
          <w:szCs w:val="26"/>
          <w:lang w:val="nl-NL"/>
        </w:rPr>
        <w:t>là đơn thức</w:t>
      </w:r>
      <w:r>
        <w:rPr>
          <w:rFonts w:ascii="Times New Roman" w:hAnsi="Times New Roman" w:cs="Times New Roman"/>
          <w:sz w:val="26"/>
          <w:szCs w:val="26"/>
          <w:lang w:val="nl-NL"/>
        </w:rPr>
        <w:t>?</w:t>
      </w:r>
    </w:p>
    <w:p w14:paraId="79C05D11" w14:textId="05A92FA9" w:rsidR="00D43BC8" w:rsidRPr="001F43B0" w:rsidRDefault="001F43B0" w:rsidP="001F43B0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1F43B0">
        <w:rPr>
          <w:rFonts w:ascii="Times New Roman" w:hAnsi="Times New Roman" w:cs="Times New Roman"/>
          <w:sz w:val="26"/>
          <w:szCs w:val="26"/>
          <w:lang w:val="fr-FR"/>
        </w:rPr>
        <w:t>5</w:t>
      </w:r>
      <w:r w:rsidR="00D43BC8" w:rsidRPr="001F43B0">
        <w:rPr>
          <w:rFonts w:ascii="Times New Roman" w:hAnsi="Times New Roman" w:cs="Times New Roman"/>
          <w:sz w:val="26"/>
          <w:szCs w:val="26"/>
          <w:lang w:val="fr-FR"/>
        </w:rPr>
        <w:t xml:space="preserve"> x</w:t>
      </w:r>
      <w:r w:rsidR="00D43BC8" w:rsidRPr="001F43B0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 w:rsidR="00D43BC8" w:rsidRPr="001F43B0">
        <w:rPr>
          <w:rFonts w:ascii="Times New Roman" w:hAnsi="Times New Roman" w:cs="Times New Roman"/>
          <w:sz w:val="26"/>
          <w:szCs w:val="26"/>
          <w:lang w:val="fr-FR"/>
        </w:rPr>
        <w:t>y</w:t>
      </w:r>
      <w:r w:rsidRPr="001F43B0">
        <w:rPr>
          <w:rFonts w:ascii="Times New Roman" w:hAnsi="Times New Roman" w:cs="Times New Roman"/>
          <w:sz w:val="26"/>
          <w:szCs w:val="26"/>
          <w:lang w:val="fr-FR"/>
        </w:rPr>
        <w:t>z</w:t>
      </w:r>
      <w:r w:rsidR="00D43BC8" w:rsidRPr="001F43B0">
        <w:rPr>
          <w:rFonts w:ascii="Times New Roman" w:hAnsi="Times New Roman" w:cs="Times New Roman"/>
          <w:sz w:val="26"/>
          <w:szCs w:val="26"/>
          <w:lang w:val="fr-FR"/>
        </w:rPr>
        <w:tab/>
      </w:r>
      <w:r w:rsidR="00D43BC8" w:rsidRPr="001F43B0">
        <w:rPr>
          <w:rFonts w:ascii="Times New Roman" w:hAnsi="Times New Roman" w:cs="Times New Roman"/>
          <w:sz w:val="26"/>
          <w:szCs w:val="26"/>
          <w:lang w:val="fr-FR"/>
        </w:rPr>
        <w:tab/>
        <w:t xml:space="preserve"> B.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9 - 8</w:t>
      </w:r>
      <w:r w:rsidR="00D43BC8" w:rsidRPr="001F43B0">
        <w:rPr>
          <w:rFonts w:ascii="Times New Roman" w:hAnsi="Times New Roman" w:cs="Times New Roman"/>
          <w:sz w:val="26"/>
          <w:szCs w:val="26"/>
          <w:lang w:val="fr-FR"/>
        </w:rPr>
        <w:t xml:space="preserve">xy             </w:t>
      </w:r>
      <w:r w:rsidR="00D43BC8" w:rsidRPr="001F43B0">
        <w:rPr>
          <w:rFonts w:ascii="Times New Roman" w:hAnsi="Times New Roman" w:cs="Times New Roman"/>
          <w:sz w:val="26"/>
          <w:szCs w:val="26"/>
          <w:lang w:val="fr-FR"/>
        </w:rPr>
        <w:tab/>
      </w:r>
      <w:r w:rsidR="00D43BC8" w:rsidRPr="001F43B0">
        <w:rPr>
          <w:rFonts w:ascii="Times New Roman" w:hAnsi="Times New Roman" w:cs="Times New Roman"/>
          <w:sz w:val="26"/>
          <w:szCs w:val="26"/>
          <w:lang w:val="fr-FR"/>
        </w:rPr>
        <w:tab/>
        <w:t xml:space="preserve">  C.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7</w:t>
      </w:r>
      <w:r w:rsidR="00D43BC8" w:rsidRPr="001F43B0">
        <w:rPr>
          <w:rFonts w:ascii="Times New Roman" w:hAnsi="Times New Roman" w:cs="Times New Roman"/>
          <w:sz w:val="26"/>
          <w:szCs w:val="26"/>
          <w:lang w:val="fr-FR"/>
        </w:rPr>
        <w:t xml:space="preserve">x-2  </w:t>
      </w:r>
      <w:r w:rsidR="00D43BC8" w:rsidRPr="001F43B0">
        <w:rPr>
          <w:rFonts w:ascii="Times New Roman" w:hAnsi="Times New Roman" w:cs="Times New Roman"/>
          <w:sz w:val="26"/>
          <w:szCs w:val="26"/>
          <w:lang w:val="fr-FR"/>
        </w:rPr>
        <w:tab/>
      </w:r>
      <w:r w:rsidR="00D43BC8" w:rsidRPr="001F43B0">
        <w:rPr>
          <w:rFonts w:ascii="Times New Roman" w:hAnsi="Times New Roman" w:cs="Times New Roman"/>
          <w:sz w:val="26"/>
          <w:szCs w:val="26"/>
          <w:lang w:val="fr-FR"/>
        </w:rPr>
        <w:tab/>
        <w:t>D x</w:t>
      </w:r>
      <w:r w:rsidR="00D43BC8" w:rsidRPr="001F43B0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 w:rsidR="00D43BC8" w:rsidRPr="001F43B0">
        <w:rPr>
          <w:rFonts w:ascii="Times New Roman" w:hAnsi="Times New Roman" w:cs="Times New Roman"/>
          <w:sz w:val="26"/>
          <w:szCs w:val="26"/>
          <w:lang w:val="fr-FR"/>
        </w:rPr>
        <w:t>+7</w:t>
      </w:r>
    </w:p>
    <w:p w14:paraId="63BF52AE" w14:textId="18836CC8" w:rsidR="00D43BC8" w:rsidRDefault="00D43BC8" w:rsidP="006E6BBA">
      <w:pPr>
        <w:spacing w:after="0" w:line="240" w:lineRule="auto"/>
        <w:ind w:left="851"/>
        <w:rPr>
          <w:rFonts w:ascii="Times New Roman" w:hAnsi="Times New Roman" w:cs="Times New Roman"/>
          <w:sz w:val="26"/>
          <w:szCs w:val="26"/>
          <w:lang w:val="fr-FR"/>
        </w:rPr>
      </w:pPr>
      <w:r w:rsidRPr="00C92156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Câu </w:t>
      </w: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>2</w:t>
      </w:r>
      <w:r w:rsidRPr="00C92156">
        <w:rPr>
          <w:rFonts w:ascii="Times New Roman" w:hAnsi="Times New Roman" w:cs="Times New Roman"/>
          <w:b/>
          <w:bCs/>
          <w:sz w:val="26"/>
          <w:szCs w:val="26"/>
          <w:lang w:val="fr-FR"/>
        </w:rPr>
        <w:t>:</w:t>
      </w:r>
      <w:r w:rsidR="00BC4BB7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</w:t>
      </w:r>
      <w:r w:rsidRPr="00C92156">
        <w:rPr>
          <w:rFonts w:ascii="Times New Roman" w:hAnsi="Times New Roman" w:cs="Times New Roman"/>
          <w:sz w:val="26"/>
          <w:szCs w:val="26"/>
          <w:lang w:val="fr-FR"/>
        </w:rPr>
        <w:t>Biểu thức</w:t>
      </w:r>
      <w:r w:rsidR="00BC4BB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nl-NL"/>
        </w:rPr>
        <w:t>nào</w:t>
      </w:r>
      <w:r w:rsidR="00BC4BB7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C92156">
        <w:rPr>
          <w:rFonts w:ascii="Times New Roman" w:hAnsi="Times New Roman" w:cs="Times New Roman"/>
          <w:b/>
          <w:bCs/>
          <w:sz w:val="26"/>
          <w:szCs w:val="26"/>
          <w:lang w:val="fr-FR"/>
        </w:rPr>
        <w:t>KHÔNG LÀ</w:t>
      </w:r>
      <w:r w:rsidRPr="00C92156">
        <w:rPr>
          <w:rFonts w:ascii="Times New Roman" w:hAnsi="Times New Roman" w:cs="Times New Roman"/>
          <w:sz w:val="26"/>
          <w:szCs w:val="26"/>
          <w:lang w:val="fr-FR"/>
        </w:rPr>
        <w:t xml:space="preserve"> đơn thức</w:t>
      </w:r>
      <w:r>
        <w:rPr>
          <w:rFonts w:ascii="Times New Roman" w:hAnsi="Times New Roman" w:cs="Times New Roman"/>
          <w:sz w:val="26"/>
          <w:szCs w:val="26"/>
          <w:lang w:val="fr-FR"/>
        </w:rPr>
        <w:t> ?</w:t>
      </w:r>
    </w:p>
    <w:p w14:paraId="3DD3C0A4" w14:textId="469616F3" w:rsidR="00D43BC8" w:rsidRDefault="00D43BC8" w:rsidP="006E6BBA">
      <w:pPr>
        <w:spacing w:after="0" w:line="240" w:lineRule="auto"/>
        <w:ind w:left="851" w:firstLine="720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sz w:val="26"/>
          <w:szCs w:val="26"/>
          <w:lang w:val="fr-FR"/>
        </w:rPr>
        <w:t>A.4x</w:t>
      </w:r>
      <w:r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y        </w:t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F43B0">
        <w:rPr>
          <w:rFonts w:ascii="Times New Roman" w:hAnsi="Times New Roman" w:cs="Times New Roman"/>
          <w:color w:val="FF0000"/>
          <w:sz w:val="26"/>
          <w:szCs w:val="26"/>
          <w:lang w:val="fr-FR"/>
        </w:rPr>
        <w:t>B</w:t>
      </w:r>
      <w:r>
        <w:rPr>
          <w:rFonts w:ascii="Times New Roman" w:hAnsi="Times New Roman" w:cs="Times New Roman"/>
          <w:sz w:val="26"/>
          <w:szCs w:val="26"/>
          <w:lang w:val="fr-FR"/>
        </w:rPr>
        <w:t>.2xy</w:t>
      </w:r>
      <w:r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 w:rsidR="001F43B0">
        <w:rPr>
          <w:rFonts w:ascii="Times New Roman" w:hAnsi="Times New Roman" w:cs="Times New Roman"/>
          <w:sz w:val="26"/>
          <w:szCs w:val="26"/>
          <w:lang w:val="fr-FR"/>
        </w:rPr>
        <w:t>- 9</w:t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  <w:r w:rsidR="00BC4BB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F43B0">
        <w:rPr>
          <w:rFonts w:ascii="Times New Roman" w:hAnsi="Times New Roman" w:cs="Times New Roman"/>
          <w:sz w:val="26"/>
          <w:szCs w:val="26"/>
          <w:lang w:val="fr-FR"/>
        </w:rPr>
        <w:t>C</w:t>
      </w:r>
      <w:r>
        <w:rPr>
          <w:rFonts w:ascii="Times New Roman" w:hAnsi="Times New Roman" w:cs="Times New Roman"/>
          <w:sz w:val="26"/>
          <w:szCs w:val="26"/>
          <w:lang w:val="fr-FR"/>
        </w:rPr>
        <w:t>. 3x</w:t>
      </w:r>
      <w:r w:rsidR="001F43B0">
        <w:rPr>
          <w:rFonts w:ascii="Times New Roman" w:hAnsi="Times New Roman" w:cs="Times New Roman"/>
          <w:sz w:val="26"/>
          <w:szCs w:val="26"/>
          <w:lang w:val="fr-FR"/>
        </w:rPr>
        <w:t>z</w:t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  <w:r w:rsidR="009A6768"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Times New Roman" w:hAnsi="Times New Roman" w:cs="Times New Roman"/>
          <w:sz w:val="26"/>
          <w:szCs w:val="26"/>
          <w:lang w:val="fr-FR"/>
        </w:rPr>
        <w:t>D x</w:t>
      </w:r>
      <w:r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</w:p>
    <w:p w14:paraId="7F922ED6" w14:textId="29D248D8" w:rsidR="00D43BC8" w:rsidRPr="00236841" w:rsidRDefault="00D43BC8" w:rsidP="006E6BBA">
      <w:pPr>
        <w:spacing w:after="0" w:line="240" w:lineRule="auto"/>
        <w:ind w:left="851"/>
        <w:rPr>
          <w:rFonts w:ascii="Times New Roman" w:hAnsi="Times New Roman" w:cs="Times New Roman"/>
          <w:sz w:val="26"/>
          <w:szCs w:val="26"/>
          <w:lang w:val="fr-FR"/>
        </w:rPr>
      </w:pPr>
      <w:r w:rsidRPr="00C92156">
        <w:rPr>
          <w:rFonts w:ascii="Times New Roman" w:hAnsi="Times New Roman" w:cs="Times New Roman"/>
          <w:b/>
          <w:bCs/>
          <w:sz w:val="26"/>
          <w:szCs w:val="26"/>
          <w:lang w:val="fr-FR"/>
        </w:rPr>
        <w:t>Câu 3:</w:t>
      </w:r>
      <w:r w:rsidR="00BC4BB7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</w:t>
      </w:r>
      <w:r w:rsidRPr="00C92156">
        <w:rPr>
          <w:rFonts w:ascii="Times New Roman" w:hAnsi="Times New Roman" w:cs="Times New Roman"/>
          <w:sz w:val="26"/>
          <w:szCs w:val="26"/>
          <w:lang w:val="fr-FR"/>
        </w:rPr>
        <w:t>Biểu thức</w:t>
      </w:r>
      <w:r w:rsidR="00BC4BB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nl-NL"/>
        </w:rPr>
        <w:t>nào</w:t>
      </w:r>
      <w:r w:rsidR="00BC4BB7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là </w:t>
      </w:r>
      <w:r w:rsidRPr="00C92156">
        <w:rPr>
          <w:rFonts w:ascii="Times New Roman" w:hAnsi="Times New Roman" w:cs="Times New Roman"/>
          <w:sz w:val="26"/>
          <w:szCs w:val="26"/>
          <w:lang w:val="fr-FR"/>
        </w:rPr>
        <w:t>đ</w:t>
      </w:r>
      <w:r>
        <w:rPr>
          <w:rFonts w:ascii="Times New Roman" w:hAnsi="Times New Roman" w:cs="Times New Roman"/>
          <w:sz w:val="26"/>
          <w:szCs w:val="26"/>
          <w:lang w:val="fr-FR"/>
        </w:rPr>
        <w:t>a</w:t>
      </w:r>
      <w:r w:rsidRPr="00C92156">
        <w:rPr>
          <w:rFonts w:ascii="Times New Roman" w:hAnsi="Times New Roman" w:cs="Times New Roman"/>
          <w:sz w:val="26"/>
          <w:szCs w:val="26"/>
          <w:lang w:val="fr-FR"/>
        </w:rPr>
        <w:t xml:space="preserve"> thức</w:t>
      </w:r>
      <w:r>
        <w:rPr>
          <w:rFonts w:ascii="Times New Roman" w:hAnsi="Times New Roman" w:cs="Times New Roman"/>
          <w:sz w:val="26"/>
          <w:szCs w:val="26"/>
          <w:lang w:val="fr-FR"/>
        </w:rPr>
        <w:t> ?</w:t>
      </w:r>
    </w:p>
    <w:p w14:paraId="261BD116" w14:textId="06FB36BB" w:rsidR="00D43BC8" w:rsidRPr="00236841" w:rsidRDefault="00D43BC8" w:rsidP="006E6BBA">
      <w:pPr>
        <w:spacing w:after="0" w:line="240" w:lineRule="auto"/>
        <w:ind w:left="851"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236841">
        <w:rPr>
          <w:rFonts w:ascii="Times New Roman" w:hAnsi="Times New Roman" w:cs="Times New Roman"/>
          <w:sz w:val="26"/>
          <w:szCs w:val="26"/>
          <w:lang w:val="fr-FR"/>
        </w:rPr>
        <w:t>A.</w:t>
      </w:r>
      <w:r w:rsidR="00BC4BB7" w:rsidRPr="00CE11DD">
        <w:t xml:space="preserve"> </w:t>
      </w:r>
      <w:r w:rsidR="00BC4BB7" w:rsidRPr="00BC4BB7">
        <w:rPr>
          <w:position w:val="-32"/>
        </w:rPr>
        <w:object w:dxaOrig="420" w:dyaOrig="760" w14:anchorId="3BE64B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30pt" o:ole="">
            <v:imagedata r:id="rId5" o:title=""/>
          </v:shape>
          <o:OLEObject Type="Embed" ProgID="Equation.DSMT4" ShapeID="_x0000_i1025" DrawAspect="Content" ObjectID="_1751006808" r:id="rId6"/>
        </w:object>
      </w:r>
      <w:r w:rsidRPr="00236841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236841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F43B0">
        <w:rPr>
          <w:rFonts w:ascii="Times New Roman" w:hAnsi="Times New Roman" w:cs="Times New Roman"/>
          <w:sz w:val="26"/>
          <w:szCs w:val="26"/>
          <w:lang w:val="fr-FR"/>
        </w:rPr>
        <w:t>B.</w:t>
      </w:r>
      <w:r w:rsidR="00BC4BB7" w:rsidRPr="00CE11DD">
        <w:t xml:space="preserve"> </w:t>
      </w:r>
      <w:r w:rsidR="00BC4BB7" w:rsidRPr="00BC4BB7">
        <w:rPr>
          <w:position w:val="-28"/>
        </w:rPr>
        <w:object w:dxaOrig="400" w:dyaOrig="720" w14:anchorId="58CFABE7">
          <v:shape id="_x0000_i1026" type="#_x0000_t75" style="width:15pt;height:27.75pt" o:ole="">
            <v:imagedata r:id="rId7" o:title=""/>
          </v:shape>
          <o:OLEObject Type="Embed" ProgID="Equation.DSMT4" ShapeID="_x0000_i1026" DrawAspect="Content" ObjectID="_1751006809" r:id="rId8"/>
        </w:object>
      </w:r>
      <w:r w:rsidRPr="00236841">
        <w:rPr>
          <w:rFonts w:ascii="Times New Roman" w:hAnsi="Times New Roman" w:cs="Times New Roman"/>
          <w:sz w:val="26"/>
          <w:szCs w:val="26"/>
          <w:lang w:val="fr-FR"/>
        </w:rPr>
        <w:tab/>
      </w:r>
      <w:r w:rsidR="00BC4BB7">
        <w:rPr>
          <w:rFonts w:ascii="Times New Roman" w:hAnsi="Times New Roman" w:cs="Times New Roman"/>
          <w:sz w:val="26"/>
          <w:szCs w:val="26"/>
          <w:lang w:val="fr-FR"/>
        </w:rPr>
        <w:tab/>
      </w:r>
      <w:r w:rsidR="00BC4BB7">
        <w:rPr>
          <w:rFonts w:ascii="Times New Roman" w:hAnsi="Times New Roman" w:cs="Times New Roman"/>
          <w:sz w:val="26"/>
          <w:szCs w:val="26"/>
          <w:lang w:val="fr-FR"/>
        </w:rPr>
        <w:tab/>
      </w:r>
      <w:r w:rsidR="001F43B0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F43B0">
        <w:rPr>
          <w:rFonts w:ascii="Times New Roman" w:hAnsi="Times New Roman" w:cs="Times New Roman"/>
          <w:color w:val="FF0000"/>
          <w:sz w:val="26"/>
          <w:szCs w:val="26"/>
          <w:lang w:val="fr-FR"/>
        </w:rPr>
        <w:t>C</w:t>
      </w:r>
      <w:r w:rsidRPr="00236841">
        <w:rPr>
          <w:rFonts w:ascii="Times New Roman" w:hAnsi="Times New Roman" w:cs="Times New Roman"/>
          <w:sz w:val="26"/>
          <w:szCs w:val="26"/>
          <w:lang w:val="fr-FR"/>
        </w:rPr>
        <w:t>.</w:t>
      </w:r>
      <w:r w:rsidR="001F43B0" w:rsidRPr="00236841">
        <w:rPr>
          <w:rFonts w:ascii="Times New Roman" w:hAnsi="Times New Roman" w:cs="Times New Roman"/>
          <w:sz w:val="26"/>
          <w:szCs w:val="26"/>
          <w:lang w:val="fr-FR"/>
        </w:rPr>
        <w:t>x</w:t>
      </w:r>
      <w:r w:rsidR="001F43B0">
        <w:rPr>
          <w:rFonts w:ascii="Times New Roman" w:hAnsi="Times New Roman" w:cs="Times New Roman"/>
          <w:sz w:val="26"/>
          <w:szCs w:val="26"/>
          <w:lang w:val="fr-FR"/>
        </w:rPr>
        <w:t>y</w:t>
      </w:r>
      <w:r w:rsidR="001F43B0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 w:rsidR="001F43B0" w:rsidRPr="00236841">
        <w:rPr>
          <w:rFonts w:ascii="Times New Roman" w:hAnsi="Times New Roman" w:cs="Times New Roman"/>
          <w:sz w:val="26"/>
          <w:szCs w:val="26"/>
          <w:lang w:val="fr-FR"/>
        </w:rPr>
        <w:t>-</w:t>
      </w:r>
      <w:r w:rsidR="001F43B0">
        <w:rPr>
          <w:rFonts w:ascii="Times New Roman" w:hAnsi="Times New Roman" w:cs="Times New Roman"/>
          <w:sz w:val="26"/>
          <w:szCs w:val="26"/>
          <w:lang w:val="fr-FR"/>
        </w:rPr>
        <w:t xml:space="preserve"> xz</w:t>
      </w:r>
      <w:r w:rsidRPr="00236841">
        <w:rPr>
          <w:rFonts w:ascii="Times New Roman" w:hAnsi="Times New Roman" w:cs="Times New Roman"/>
          <w:sz w:val="26"/>
          <w:szCs w:val="26"/>
          <w:lang w:val="fr-FR"/>
        </w:rPr>
        <w:tab/>
      </w:r>
      <w:r w:rsidR="009A6768"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Times New Roman" w:hAnsi="Times New Roman" w:cs="Times New Roman"/>
          <w:sz w:val="26"/>
          <w:szCs w:val="26"/>
          <w:lang w:val="fr-FR"/>
        </w:rPr>
        <w:t>D</w:t>
      </w:r>
      <w:r w:rsidR="00BC4BB7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="00BC4BB7" w:rsidRPr="00BC4BB7">
        <w:rPr>
          <w:position w:val="-32"/>
        </w:rPr>
        <w:object w:dxaOrig="499" w:dyaOrig="760" w14:anchorId="6EA29950">
          <v:shape id="_x0000_i1027" type="#_x0000_t75" style="width:18.75pt;height:30pt" o:ole="">
            <v:imagedata r:id="rId9" o:title=""/>
          </v:shape>
          <o:OLEObject Type="Embed" ProgID="Equation.DSMT4" ShapeID="_x0000_i1027" DrawAspect="Content" ObjectID="_1751006810" r:id="rId10"/>
        </w:object>
      </w:r>
    </w:p>
    <w:p w14:paraId="143110E3" w14:textId="77777777" w:rsidR="00D43BC8" w:rsidRPr="00EB7EE2" w:rsidRDefault="00D43BC8" w:rsidP="006E6BBA">
      <w:pPr>
        <w:spacing w:after="0" w:line="240" w:lineRule="auto"/>
        <w:ind w:left="851"/>
        <w:rPr>
          <w:rFonts w:ascii="Times New Roman" w:hAnsi="Times New Roman" w:cs="Times New Roman"/>
          <w:sz w:val="26"/>
          <w:szCs w:val="26"/>
          <w:lang w:val="fr-FR"/>
        </w:rPr>
      </w:pPr>
      <w:r w:rsidRPr="00EB7EE2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Câu </w:t>
      </w:r>
      <w:r w:rsidR="001E44B3" w:rsidRPr="00EB7EE2">
        <w:rPr>
          <w:rFonts w:ascii="Times New Roman" w:hAnsi="Times New Roman" w:cs="Times New Roman"/>
          <w:b/>
          <w:bCs/>
          <w:sz w:val="26"/>
          <w:szCs w:val="26"/>
          <w:lang w:val="fr-FR"/>
        </w:rPr>
        <w:t>4</w:t>
      </w:r>
      <w:r w:rsidRPr="00EB7EE2">
        <w:rPr>
          <w:rFonts w:ascii="Times New Roman" w:hAnsi="Times New Roman" w:cs="Times New Roman"/>
          <w:b/>
          <w:bCs/>
          <w:sz w:val="26"/>
          <w:szCs w:val="26"/>
          <w:lang w:val="fr-FR"/>
        </w:rPr>
        <w:t>:</w:t>
      </w:r>
      <w:r w:rsidRPr="00EB7EE2">
        <w:rPr>
          <w:rFonts w:ascii="Times New Roman" w:hAnsi="Times New Roman" w:cs="Times New Roman"/>
          <w:sz w:val="26"/>
          <w:szCs w:val="26"/>
          <w:lang w:val="fr-FR"/>
        </w:rPr>
        <w:t xml:space="preserve"> Biểu thức bằng biểu thức </w:t>
      </w:r>
      <w:r w:rsidR="001E44B3" w:rsidRPr="00EB7EE2">
        <w:rPr>
          <w:rFonts w:ascii="Times New Roman" w:hAnsi="Times New Roman" w:cs="Times New Roman"/>
          <w:sz w:val="26"/>
          <w:szCs w:val="26"/>
          <w:lang w:val="fr-FR"/>
        </w:rPr>
        <w:t>2</w:t>
      </w:r>
      <w:r w:rsidR="00EB7EE2" w:rsidRPr="00EB7EE2">
        <w:rPr>
          <w:rFonts w:ascii="Times New Roman" w:hAnsi="Times New Roman" w:cs="Times New Roman"/>
          <w:sz w:val="26"/>
          <w:szCs w:val="26"/>
          <w:lang w:val="fr-FR"/>
        </w:rPr>
        <w:t>(</w:t>
      </w:r>
      <w:r w:rsidRPr="00EB7EE2">
        <w:rPr>
          <w:rFonts w:ascii="Times New Roman" w:hAnsi="Times New Roman" w:cs="Times New Roman"/>
          <w:sz w:val="26"/>
          <w:szCs w:val="26"/>
          <w:lang w:val="fr-FR"/>
        </w:rPr>
        <w:t>x+</w:t>
      </w:r>
      <w:r w:rsidR="001E44B3" w:rsidRPr="00EB7EE2">
        <w:rPr>
          <w:rFonts w:ascii="Times New Roman" w:hAnsi="Times New Roman" w:cs="Times New Roman"/>
          <w:sz w:val="26"/>
          <w:szCs w:val="26"/>
          <w:lang w:val="fr-FR"/>
        </w:rPr>
        <w:t>5</w:t>
      </w:r>
      <w:r w:rsidRPr="00EB7EE2">
        <w:rPr>
          <w:rFonts w:ascii="Times New Roman" w:hAnsi="Times New Roman" w:cs="Times New Roman"/>
          <w:sz w:val="26"/>
          <w:szCs w:val="26"/>
          <w:lang w:val="fr-FR"/>
        </w:rPr>
        <w:t>y</w:t>
      </w:r>
      <w:r w:rsidR="00EB7EE2" w:rsidRPr="00EB7EE2">
        <w:rPr>
          <w:rFonts w:ascii="Times New Roman" w:hAnsi="Times New Roman" w:cs="Times New Roman"/>
          <w:sz w:val="26"/>
          <w:szCs w:val="26"/>
          <w:lang w:val="fr-FR"/>
        </w:rPr>
        <w:t>)</w:t>
      </w:r>
      <w:r w:rsidRPr="00EB7EE2">
        <w:rPr>
          <w:rFonts w:ascii="Times New Roman" w:hAnsi="Times New Roman" w:cs="Times New Roman"/>
          <w:sz w:val="26"/>
          <w:szCs w:val="26"/>
          <w:lang w:val="fr-FR"/>
        </w:rPr>
        <w:t xml:space="preserve"> là: </w:t>
      </w:r>
    </w:p>
    <w:p w14:paraId="39618A6A" w14:textId="417EBD0C" w:rsidR="00D43BC8" w:rsidRDefault="00D43BC8" w:rsidP="006E6BBA">
      <w:pPr>
        <w:spacing w:after="0" w:line="240" w:lineRule="auto"/>
        <w:ind w:left="851"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EB7EE2">
        <w:rPr>
          <w:rFonts w:ascii="Times New Roman" w:hAnsi="Times New Roman" w:cs="Times New Roman"/>
          <w:sz w:val="26"/>
          <w:szCs w:val="26"/>
          <w:lang w:val="fr-FR"/>
        </w:rPr>
        <w:t xml:space="preserve">A. </w:t>
      </w:r>
      <w:r w:rsidR="001E44B3" w:rsidRPr="00EB7EE2">
        <w:rPr>
          <w:rFonts w:ascii="Times New Roman" w:hAnsi="Times New Roman" w:cs="Times New Roman"/>
          <w:sz w:val="26"/>
          <w:szCs w:val="26"/>
          <w:lang w:val="fr-FR"/>
        </w:rPr>
        <w:t>2</w:t>
      </w:r>
      <w:r w:rsidRPr="00EB7EE2">
        <w:rPr>
          <w:rFonts w:ascii="Times New Roman" w:hAnsi="Times New Roman" w:cs="Times New Roman"/>
          <w:sz w:val="26"/>
          <w:szCs w:val="26"/>
          <w:lang w:val="fr-FR"/>
        </w:rPr>
        <w:t>x+</w:t>
      </w:r>
      <w:r w:rsidR="00EB7EE2" w:rsidRPr="00EB7EE2">
        <w:rPr>
          <w:rFonts w:ascii="Times New Roman" w:hAnsi="Times New Roman" w:cs="Times New Roman"/>
          <w:sz w:val="26"/>
          <w:szCs w:val="26"/>
          <w:lang w:val="fr-FR"/>
        </w:rPr>
        <w:t>5</w:t>
      </w:r>
      <w:r w:rsidRPr="00EB7EE2">
        <w:rPr>
          <w:rFonts w:ascii="Times New Roman" w:hAnsi="Times New Roman" w:cs="Times New Roman"/>
          <w:sz w:val="26"/>
          <w:szCs w:val="26"/>
          <w:lang w:val="fr-FR"/>
        </w:rPr>
        <w:t xml:space="preserve">y    </w:t>
      </w:r>
      <w:r w:rsidRPr="00EB7EE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B7EE2">
        <w:rPr>
          <w:rFonts w:ascii="Times New Roman" w:hAnsi="Times New Roman" w:cs="Times New Roman"/>
          <w:sz w:val="26"/>
          <w:szCs w:val="26"/>
          <w:lang w:val="fr-FR"/>
        </w:rPr>
        <w:tab/>
        <w:t xml:space="preserve">      B.</w:t>
      </w:r>
      <w:r w:rsidR="00EB7EE2" w:rsidRPr="00EB7EE2">
        <w:rPr>
          <w:rFonts w:ascii="Times New Roman" w:hAnsi="Times New Roman" w:cs="Times New Roman"/>
          <w:sz w:val="26"/>
          <w:szCs w:val="26"/>
          <w:lang w:val="fr-FR"/>
        </w:rPr>
        <w:t xml:space="preserve"> 5(</w:t>
      </w:r>
      <w:r w:rsidR="007C4653" w:rsidRPr="00EB7EE2">
        <w:rPr>
          <w:rFonts w:ascii="Times New Roman" w:hAnsi="Times New Roman" w:cs="Times New Roman"/>
          <w:sz w:val="26"/>
          <w:szCs w:val="26"/>
          <w:lang w:val="fr-FR"/>
        </w:rPr>
        <w:t xml:space="preserve">x+ </w:t>
      </w:r>
      <w:r w:rsidR="001E44B3" w:rsidRPr="00EB7EE2">
        <w:rPr>
          <w:rFonts w:ascii="Times New Roman" w:hAnsi="Times New Roman" w:cs="Times New Roman"/>
          <w:sz w:val="26"/>
          <w:szCs w:val="26"/>
          <w:lang w:val="fr-FR"/>
        </w:rPr>
        <w:t>2</w:t>
      </w:r>
      <w:r w:rsidR="007C4653" w:rsidRPr="00EB7EE2">
        <w:rPr>
          <w:rFonts w:ascii="Times New Roman" w:hAnsi="Times New Roman" w:cs="Times New Roman"/>
          <w:sz w:val="26"/>
          <w:szCs w:val="26"/>
          <w:lang w:val="fr-FR"/>
        </w:rPr>
        <w:t>y</w:t>
      </w:r>
      <w:r w:rsidR="00EB7EE2" w:rsidRPr="00EB7EE2">
        <w:rPr>
          <w:rFonts w:ascii="Times New Roman" w:hAnsi="Times New Roman" w:cs="Times New Roman"/>
          <w:sz w:val="26"/>
          <w:szCs w:val="26"/>
          <w:lang w:val="fr-FR"/>
        </w:rPr>
        <w:t>)</w:t>
      </w:r>
      <w:r w:rsidR="00BC4BB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B7EE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B7EE2">
        <w:rPr>
          <w:rFonts w:ascii="Times New Roman" w:hAnsi="Times New Roman" w:cs="Times New Roman"/>
          <w:color w:val="FF0000"/>
          <w:sz w:val="26"/>
          <w:szCs w:val="26"/>
          <w:lang w:val="fr-FR"/>
        </w:rPr>
        <w:t>C</w:t>
      </w:r>
      <w:r w:rsidRPr="00EB7EE2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="00EB7EE2" w:rsidRPr="00EB7EE2">
        <w:rPr>
          <w:rFonts w:ascii="Times New Roman" w:hAnsi="Times New Roman" w:cs="Times New Roman"/>
          <w:sz w:val="26"/>
          <w:szCs w:val="26"/>
          <w:lang w:val="fr-FR"/>
        </w:rPr>
        <w:t>2x</w:t>
      </w:r>
      <w:r w:rsidR="007C4653" w:rsidRPr="00EB7EE2">
        <w:rPr>
          <w:rFonts w:ascii="Times New Roman" w:hAnsi="Times New Roman" w:cs="Times New Roman"/>
          <w:sz w:val="26"/>
          <w:szCs w:val="26"/>
          <w:lang w:val="fr-FR"/>
        </w:rPr>
        <w:t xml:space="preserve"> +</w:t>
      </w:r>
      <w:r w:rsidR="00EB7EE2" w:rsidRPr="00EB7EE2">
        <w:rPr>
          <w:rFonts w:ascii="Times New Roman" w:hAnsi="Times New Roman" w:cs="Times New Roman"/>
          <w:sz w:val="26"/>
          <w:szCs w:val="26"/>
          <w:lang w:val="fr-FR"/>
        </w:rPr>
        <w:t xml:space="preserve"> 10y</w:t>
      </w:r>
      <w:r w:rsidRPr="00EB7EE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B7EE2">
        <w:rPr>
          <w:rFonts w:ascii="Times New Roman" w:hAnsi="Times New Roman" w:cs="Times New Roman"/>
          <w:sz w:val="26"/>
          <w:szCs w:val="26"/>
          <w:lang w:val="fr-FR"/>
        </w:rPr>
        <w:tab/>
        <w:t xml:space="preserve">D </w:t>
      </w:r>
      <w:r w:rsidR="001E44B3" w:rsidRPr="00EB7EE2">
        <w:rPr>
          <w:rFonts w:ascii="Times New Roman" w:hAnsi="Times New Roman" w:cs="Times New Roman"/>
          <w:sz w:val="26"/>
          <w:szCs w:val="26"/>
          <w:lang w:val="fr-FR"/>
        </w:rPr>
        <w:t>5</w:t>
      </w:r>
      <w:r w:rsidRPr="00EB7EE2">
        <w:rPr>
          <w:rFonts w:ascii="Times New Roman" w:hAnsi="Times New Roman" w:cs="Times New Roman"/>
          <w:sz w:val="26"/>
          <w:szCs w:val="26"/>
          <w:lang w:val="fr-FR"/>
        </w:rPr>
        <w:t>(</w:t>
      </w:r>
      <w:r w:rsidR="00EB7EE2" w:rsidRPr="00EB7EE2">
        <w:rPr>
          <w:rFonts w:ascii="Times New Roman" w:hAnsi="Times New Roman" w:cs="Times New Roman"/>
          <w:sz w:val="26"/>
          <w:szCs w:val="26"/>
          <w:lang w:val="fr-FR"/>
        </w:rPr>
        <w:t>x</w:t>
      </w:r>
      <w:r w:rsidRPr="00EB7EE2">
        <w:rPr>
          <w:rFonts w:ascii="Times New Roman" w:hAnsi="Times New Roman" w:cs="Times New Roman"/>
          <w:sz w:val="26"/>
          <w:szCs w:val="26"/>
          <w:lang w:val="fr-FR"/>
        </w:rPr>
        <w:t>+</w:t>
      </w:r>
      <w:r w:rsidR="001E44B3" w:rsidRPr="00EB7EE2">
        <w:rPr>
          <w:rFonts w:ascii="Times New Roman" w:hAnsi="Times New Roman" w:cs="Times New Roman"/>
          <w:sz w:val="26"/>
          <w:szCs w:val="26"/>
          <w:lang w:val="fr-FR"/>
        </w:rPr>
        <w:t>y</w:t>
      </w:r>
      <w:r w:rsidRPr="00EB7EE2">
        <w:rPr>
          <w:rFonts w:ascii="Times New Roman" w:hAnsi="Times New Roman" w:cs="Times New Roman"/>
          <w:sz w:val="26"/>
          <w:szCs w:val="26"/>
          <w:lang w:val="fr-FR"/>
        </w:rPr>
        <w:t>)</w:t>
      </w:r>
    </w:p>
    <w:p w14:paraId="6E07D5F4" w14:textId="77777777" w:rsidR="00D43BC8" w:rsidRDefault="00D43BC8" w:rsidP="006E6BBA">
      <w:pPr>
        <w:spacing w:after="0" w:line="240" w:lineRule="auto"/>
        <w:ind w:left="851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C92156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Câu </w:t>
      </w:r>
      <w:r w:rsidR="007C4653">
        <w:rPr>
          <w:rFonts w:ascii="Times New Roman" w:hAnsi="Times New Roman" w:cs="Times New Roman"/>
          <w:b/>
          <w:bCs/>
          <w:sz w:val="26"/>
          <w:szCs w:val="26"/>
          <w:lang w:val="fr-FR"/>
        </w:rPr>
        <w:t>5</w:t>
      </w:r>
      <w:r w:rsidRPr="00C92156">
        <w:rPr>
          <w:rFonts w:ascii="Times New Roman" w:hAnsi="Times New Roman" w:cs="Times New Roman"/>
          <w:b/>
          <w:bCs/>
          <w:sz w:val="26"/>
          <w:szCs w:val="26"/>
          <w:lang w:val="fr-FR"/>
        </w:rPr>
        <w:t>: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Biểu thức x</w:t>
      </w:r>
      <w:r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 w:rsidR="00EB7EE2">
        <w:rPr>
          <w:rFonts w:ascii="Times New Roman" w:hAnsi="Times New Roman" w:cs="Times New Roman"/>
          <w:sz w:val="26"/>
          <w:szCs w:val="26"/>
          <w:lang w:val="fr-FR"/>
        </w:rPr>
        <w:t>-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2xy + y</w:t>
      </w:r>
      <w:r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 viết gọn là </w:t>
      </w:r>
    </w:p>
    <w:p w14:paraId="3DA7DC7D" w14:textId="36275771" w:rsidR="00D43BC8" w:rsidRPr="00833D19" w:rsidRDefault="00D43BC8" w:rsidP="006E6BBA">
      <w:pPr>
        <w:spacing w:after="0" w:line="240" w:lineRule="auto"/>
        <w:ind w:left="851"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833D19">
        <w:rPr>
          <w:rFonts w:ascii="Times New Roman" w:hAnsi="Times New Roman" w:cs="Times New Roman"/>
          <w:sz w:val="26"/>
          <w:szCs w:val="26"/>
          <w:lang w:val="fr-FR"/>
        </w:rPr>
        <w:t xml:space="preserve">A </w:t>
      </w:r>
      <w:r>
        <w:rPr>
          <w:rFonts w:ascii="Times New Roman" w:hAnsi="Times New Roman" w:cs="Times New Roman"/>
          <w:sz w:val="26"/>
          <w:szCs w:val="26"/>
          <w:lang w:val="fr-FR"/>
        </w:rPr>
        <w:t>x</w:t>
      </w:r>
      <w:r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 w:rsidRPr="00833D19">
        <w:rPr>
          <w:rFonts w:ascii="Times New Roman" w:hAnsi="Times New Roman" w:cs="Times New Roman"/>
          <w:sz w:val="26"/>
          <w:szCs w:val="26"/>
          <w:lang w:val="fr-FR"/>
        </w:rPr>
        <w:t xml:space="preserve">+ </w:t>
      </w:r>
      <w:r>
        <w:rPr>
          <w:rFonts w:ascii="Times New Roman" w:hAnsi="Times New Roman" w:cs="Times New Roman"/>
          <w:sz w:val="26"/>
          <w:szCs w:val="26"/>
          <w:lang w:val="fr-FR"/>
        </w:rPr>
        <w:t>y</w:t>
      </w:r>
      <w:r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B7EE2">
        <w:rPr>
          <w:rFonts w:ascii="Times New Roman" w:hAnsi="Times New Roman" w:cs="Times New Roman"/>
          <w:color w:val="FF0000"/>
          <w:sz w:val="26"/>
          <w:szCs w:val="26"/>
          <w:lang w:val="fr-FR"/>
        </w:rPr>
        <w:t>B</w:t>
      </w:r>
      <w:r>
        <w:rPr>
          <w:rFonts w:ascii="Times New Roman" w:hAnsi="Times New Roman" w:cs="Times New Roman"/>
          <w:sz w:val="26"/>
          <w:szCs w:val="26"/>
          <w:lang w:val="fr-FR"/>
        </w:rPr>
        <w:t>(</w:t>
      </w:r>
      <w:r w:rsidRPr="00833D19">
        <w:rPr>
          <w:rFonts w:ascii="Times New Roman" w:hAnsi="Times New Roman" w:cs="Times New Roman"/>
          <w:sz w:val="26"/>
          <w:szCs w:val="26"/>
          <w:lang w:val="fr-FR"/>
        </w:rPr>
        <w:t>x</w:t>
      </w:r>
      <w:r w:rsidR="00EB7EE2">
        <w:rPr>
          <w:rFonts w:ascii="Times New Roman" w:hAnsi="Times New Roman" w:cs="Times New Roman"/>
          <w:sz w:val="26"/>
          <w:szCs w:val="26"/>
          <w:lang w:val="fr-FR"/>
        </w:rPr>
        <w:t>-</w:t>
      </w:r>
      <w:r w:rsidRPr="00833D19">
        <w:rPr>
          <w:rFonts w:ascii="Times New Roman" w:hAnsi="Times New Roman" w:cs="Times New Roman"/>
          <w:sz w:val="26"/>
          <w:szCs w:val="26"/>
          <w:lang w:val="fr-FR"/>
        </w:rPr>
        <w:t>y</w:t>
      </w:r>
      <w:r>
        <w:rPr>
          <w:rFonts w:ascii="Times New Roman" w:hAnsi="Times New Roman" w:cs="Times New Roman"/>
          <w:sz w:val="26"/>
          <w:szCs w:val="26"/>
          <w:lang w:val="fr-FR"/>
        </w:rPr>
        <w:t>)</w:t>
      </w:r>
      <w:r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Times New Roman" w:hAnsi="Times New Roman" w:cs="Times New Roman"/>
          <w:sz w:val="26"/>
          <w:szCs w:val="26"/>
          <w:lang w:val="fr-FR"/>
        </w:rPr>
        <w:tab/>
        <w:t>Cx</w:t>
      </w:r>
      <w:r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>
        <w:rPr>
          <w:rFonts w:ascii="Times New Roman" w:hAnsi="Times New Roman" w:cs="Times New Roman"/>
          <w:sz w:val="26"/>
          <w:szCs w:val="26"/>
          <w:lang w:val="fr-FR"/>
        </w:rPr>
        <w:t>-y</w:t>
      </w:r>
      <w:r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  <w:r w:rsidR="00BC4BB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B7EE2">
        <w:rPr>
          <w:rFonts w:ascii="Times New Roman" w:hAnsi="Times New Roman" w:cs="Times New Roman"/>
          <w:sz w:val="26"/>
          <w:szCs w:val="26"/>
          <w:lang w:val="fr-FR"/>
        </w:rPr>
        <w:t xml:space="preserve"> D </w:t>
      </w:r>
      <w:r>
        <w:rPr>
          <w:rFonts w:ascii="Times New Roman" w:hAnsi="Times New Roman" w:cs="Times New Roman"/>
          <w:sz w:val="26"/>
          <w:szCs w:val="26"/>
          <w:lang w:val="fr-FR"/>
        </w:rPr>
        <w:t>(</w:t>
      </w:r>
      <w:r w:rsidRPr="00833D19">
        <w:rPr>
          <w:rFonts w:ascii="Times New Roman" w:hAnsi="Times New Roman" w:cs="Times New Roman"/>
          <w:sz w:val="26"/>
          <w:szCs w:val="26"/>
          <w:lang w:val="fr-FR"/>
        </w:rPr>
        <w:t>x</w:t>
      </w:r>
      <w:r w:rsidR="00EB7EE2">
        <w:rPr>
          <w:rFonts w:ascii="Times New Roman" w:hAnsi="Times New Roman" w:cs="Times New Roman"/>
          <w:sz w:val="26"/>
          <w:szCs w:val="26"/>
          <w:lang w:val="fr-FR"/>
        </w:rPr>
        <w:t>+</w:t>
      </w:r>
      <w:r w:rsidRPr="00833D19">
        <w:rPr>
          <w:rFonts w:ascii="Times New Roman" w:hAnsi="Times New Roman" w:cs="Times New Roman"/>
          <w:sz w:val="26"/>
          <w:szCs w:val="26"/>
          <w:lang w:val="fr-FR"/>
        </w:rPr>
        <w:t>y</w:t>
      </w:r>
      <w:r>
        <w:rPr>
          <w:rFonts w:ascii="Times New Roman" w:hAnsi="Times New Roman" w:cs="Times New Roman"/>
          <w:sz w:val="26"/>
          <w:szCs w:val="26"/>
          <w:lang w:val="fr-FR"/>
        </w:rPr>
        <w:t>)</w:t>
      </w:r>
      <w:r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</w:p>
    <w:p w14:paraId="6BC28225" w14:textId="77777777" w:rsidR="00D43BC8" w:rsidRPr="00EB7EE2" w:rsidRDefault="00D43BC8" w:rsidP="006E6BBA">
      <w:pPr>
        <w:spacing w:after="0" w:line="240" w:lineRule="auto"/>
        <w:ind w:left="851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EB7EE2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Câu </w:t>
      </w:r>
      <w:r w:rsidR="007C4653" w:rsidRPr="00EB7EE2">
        <w:rPr>
          <w:rFonts w:ascii="Times New Roman" w:hAnsi="Times New Roman" w:cs="Times New Roman"/>
          <w:b/>
          <w:bCs/>
          <w:sz w:val="26"/>
          <w:szCs w:val="26"/>
          <w:lang w:val="fr-FR"/>
        </w:rPr>
        <w:t>6</w:t>
      </w:r>
      <w:r w:rsidRPr="00EB7EE2">
        <w:rPr>
          <w:rFonts w:ascii="Times New Roman" w:hAnsi="Times New Roman" w:cs="Times New Roman"/>
          <w:b/>
          <w:bCs/>
          <w:sz w:val="26"/>
          <w:szCs w:val="26"/>
          <w:lang w:val="fr-FR"/>
        </w:rPr>
        <w:t>:</w:t>
      </w:r>
      <w:r w:rsidRPr="00EB7EE2">
        <w:rPr>
          <w:rFonts w:ascii="Times New Roman" w:hAnsi="Times New Roman" w:cs="Times New Roman"/>
          <w:sz w:val="26"/>
          <w:szCs w:val="26"/>
          <w:lang w:val="fr-FR"/>
        </w:rPr>
        <w:t xml:space="preserve"> Biểu thức </w:t>
      </w:r>
      <w:r w:rsidR="00EB7EE2" w:rsidRPr="00EB7EE2">
        <w:rPr>
          <w:rFonts w:ascii="Times New Roman" w:hAnsi="Times New Roman" w:cs="Times New Roman"/>
          <w:sz w:val="26"/>
          <w:szCs w:val="26"/>
          <w:lang w:val="fr-FR"/>
        </w:rPr>
        <w:t>(x - y)(x + y)</w:t>
      </w:r>
      <w:r w:rsidRPr="00EB7EE2">
        <w:rPr>
          <w:rFonts w:ascii="Times New Roman" w:hAnsi="Times New Roman" w:cs="Times New Roman"/>
          <w:sz w:val="26"/>
          <w:szCs w:val="26"/>
          <w:lang w:val="fr-FR"/>
        </w:rPr>
        <w:t xml:space="preserve">  viết gọn là </w:t>
      </w:r>
    </w:p>
    <w:p w14:paraId="2007C45F" w14:textId="77777777" w:rsidR="00D43BC8" w:rsidRDefault="00D43BC8" w:rsidP="006E6BBA">
      <w:pPr>
        <w:spacing w:after="0" w:line="240" w:lineRule="auto"/>
        <w:ind w:left="851"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EB7EE2">
        <w:rPr>
          <w:rFonts w:ascii="Times New Roman" w:hAnsi="Times New Roman" w:cs="Times New Roman"/>
          <w:sz w:val="26"/>
          <w:szCs w:val="26"/>
          <w:lang w:val="fr-FR"/>
        </w:rPr>
        <w:t>A x</w:t>
      </w:r>
      <w:r w:rsidRPr="00EB7EE2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 w:rsidRPr="00EB7EE2">
        <w:rPr>
          <w:rFonts w:ascii="Times New Roman" w:hAnsi="Times New Roman" w:cs="Times New Roman"/>
          <w:sz w:val="26"/>
          <w:szCs w:val="26"/>
          <w:lang w:val="fr-FR"/>
        </w:rPr>
        <w:t>+ y</w:t>
      </w:r>
      <w:r w:rsidRPr="00EB7EE2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 w:rsidRPr="00EB7EE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B7EE2">
        <w:rPr>
          <w:rFonts w:ascii="Times New Roman" w:hAnsi="Times New Roman" w:cs="Times New Roman"/>
          <w:sz w:val="26"/>
          <w:szCs w:val="26"/>
          <w:lang w:val="fr-FR"/>
        </w:rPr>
        <w:tab/>
        <w:t xml:space="preserve">    B (x+y)</w:t>
      </w:r>
      <w:r w:rsidRPr="00EB7EE2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 w:rsidRPr="00EB7EE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B7EE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B7EE2">
        <w:rPr>
          <w:rFonts w:ascii="Times New Roman" w:hAnsi="Times New Roman" w:cs="Times New Roman"/>
          <w:sz w:val="26"/>
          <w:szCs w:val="26"/>
          <w:lang w:val="fr-FR"/>
        </w:rPr>
        <w:tab/>
        <w:t>C (x-y)</w:t>
      </w:r>
      <w:r w:rsidRPr="00EB7EE2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 w:rsidRPr="00EB7EE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B7EE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B7EE2">
        <w:rPr>
          <w:rFonts w:ascii="Times New Roman" w:hAnsi="Times New Roman" w:cs="Times New Roman"/>
          <w:color w:val="FF0000"/>
          <w:sz w:val="26"/>
          <w:szCs w:val="26"/>
          <w:lang w:val="fr-FR"/>
        </w:rPr>
        <w:t>D</w:t>
      </w:r>
      <w:r w:rsidRPr="00EB7EE2">
        <w:rPr>
          <w:rFonts w:ascii="Times New Roman" w:hAnsi="Times New Roman" w:cs="Times New Roman"/>
          <w:sz w:val="26"/>
          <w:szCs w:val="26"/>
          <w:lang w:val="fr-FR"/>
        </w:rPr>
        <w:t xml:space="preserve"> x</w:t>
      </w:r>
      <w:r w:rsidRPr="00EB7EE2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 w:rsidRPr="00EB7EE2">
        <w:rPr>
          <w:rFonts w:ascii="Times New Roman" w:hAnsi="Times New Roman" w:cs="Times New Roman"/>
          <w:sz w:val="26"/>
          <w:szCs w:val="26"/>
          <w:lang w:val="fr-FR"/>
        </w:rPr>
        <w:t>-y</w:t>
      </w:r>
      <w:r w:rsidRPr="00EB7EE2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</w:p>
    <w:p w14:paraId="65053EF6" w14:textId="77777777" w:rsidR="007C4653" w:rsidRPr="00B95EFF" w:rsidRDefault="007C4653" w:rsidP="007C4653">
      <w:pPr>
        <w:spacing w:after="0" w:line="240" w:lineRule="auto"/>
        <w:ind w:left="851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>Câu 7:</w:t>
      </w:r>
      <w:r w:rsidRPr="00B95EFF">
        <w:rPr>
          <w:rFonts w:ascii="Times New Roman" w:hAnsi="Times New Roman" w:cs="Times New Roman"/>
          <w:sz w:val="26"/>
          <w:szCs w:val="26"/>
          <w:lang w:val="fr-FR"/>
        </w:rPr>
        <w:t xml:space="preserve">Hình gồm </w:t>
      </w:r>
      <w:r w:rsidR="00B95EFF">
        <w:rPr>
          <w:rFonts w:ascii="Times New Roman" w:hAnsi="Times New Roman" w:cs="Times New Roman"/>
          <w:sz w:val="26"/>
          <w:szCs w:val="26"/>
          <w:lang w:val="fr-FR"/>
        </w:rPr>
        <w:t>bốn</w:t>
      </w:r>
      <w:r w:rsidRPr="00B95EFF">
        <w:rPr>
          <w:rFonts w:ascii="Times New Roman" w:hAnsi="Times New Roman" w:cs="Times New Roman"/>
          <w:sz w:val="26"/>
          <w:szCs w:val="26"/>
          <w:lang w:val="fr-FR"/>
        </w:rPr>
        <w:t xml:space="preserve"> đoạn thẳng AB, BC, CD, DA trong đó không có </w:t>
      </w:r>
      <w:r w:rsidR="00B95EFF">
        <w:rPr>
          <w:rFonts w:ascii="Times New Roman" w:hAnsi="Times New Roman" w:cs="Times New Roman"/>
          <w:sz w:val="26"/>
          <w:szCs w:val="26"/>
          <w:lang w:val="fr-FR"/>
        </w:rPr>
        <w:t>hai</w:t>
      </w:r>
      <w:r w:rsidRPr="00B95EFF">
        <w:rPr>
          <w:rFonts w:ascii="Times New Roman" w:hAnsi="Times New Roman" w:cs="Times New Roman"/>
          <w:sz w:val="26"/>
          <w:szCs w:val="26"/>
          <w:lang w:val="fr-FR"/>
        </w:rPr>
        <w:t xml:space="preserve"> đoạn thẳng nào cùng nằm trên một đường thẳng gọi là …</w:t>
      </w:r>
    </w:p>
    <w:p w14:paraId="154D4407" w14:textId="77777777" w:rsidR="007C4653" w:rsidRDefault="007C4653" w:rsidP="007C4653">
      <w:pPr>
        <w:spacing w:after="0" w:line="240" w:lineRule="auto"/>
        <w:ind w:left="851"/>
        <w:rPr>
          <w:rFonts w:ascii="Times New Roman" w:hAnsi="Times New Roman" w:cs="Times New Roman"/>
          <w:sz w:val="26"/>
          <w:szCs w:val="26"/>
          <w:lang w:val="fr-FR"/>
        </w:rPr>
      </w:pPr>
      <w:r w:rsidRPr="00B95EFF">
        <w:rPr>
          <w:rFonts w:ascii="Times New Roman" w:hAnsi="Times New Roman" w:cs="Times New Roman"/>
          <w:color w:val="FF0000"/>
          <w:sz w:val="26"/>
          <w:szCs w:val="26"/>
          <w:lang w:val="fr-FR"/>
        </w:rPr>
        <w:t>A</w:t>
      </w:r>
      <w:r w:rsidRPr="00B95EFF">
        <w:rPr>
          <w:rFonts w:ascii="Times New Roman" w:hAnsi="Times New Roman" w:cs="Times New Roman"/>
          <w:sz w:val="26"/>
          <w:szCs w:val="26"/>
          <w:lang w:val="fr-FR"/>
        </w:rPr>
        <w:t>. T</w:t>
      </w:r>
      <w:r w:rsidR="00FE78E2" w:rsidRPr="00B95EFF">
        <w:rPr>
          <w:rFonts w:ascii="Times New Roman" w:hAnsi="Times New Roman" w:cs="Times New Roman"/>
          <w:sz w:val="26"/>
          <w:szCs w:val="26"/>
          <w:lang w:val="fr-FR"/>
        </w:rPr>
        <w:t>ứ</w:t>
      </w:r>
      <w:r w:rsidRPr="00B95EFF">
        <w:rPr>
          <w:rFonts w:ascii="Times New Roman" w:hAnsi="Times New Roman" w:cs="Times New Roman"/>
          <w:sz w:val="26"/>
          <w:szCs w:val="26"/>
          <w:lang w:val="fr-FR"/>
        </w:rPr>
        <w:t xml:space="preserve"> giác ABC</w:t>
      </w:r>
      <w:r w:rsidR="00FE78E2" w:rsidRPr="00B95EFF">
        <w:rPr>
          <w:rFonts w:ascii="Times New Roman" w:hAnsi="Times New Roman" w:cs="Times New Roman"/>
          <w:sz w:val="26"/>
          <w:szCs w:val="26"/>
          <w:lang w:val="fr-FR"/>
        </w:rPr>
        <w:t>D</w:t>
      </w:r>
      <w:r w:rsidR="00B95EFF" w:rsidRPr="00B95EFF">
        <w:rPr>
          <w:rFonts w:ascii="Times New Roman" w:hAnsi="Times New Roman" w:cs="Times New Roman"/>
          <w:sz w:val="26"/>
          <w:szCs w:val="26"/>
          <w:lang w:val="fr-FR"/>
        </w:rPr>
        <w:tab/>
      </w:r>
      <w:r w:rsidR="00B95EFF" w:rsidRPr="00B95EF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95EFF">
        <w:rPr>
          <w:rFonts w:ascii="Times New Roman" w:hAnsi="Times New Roman" w:cs="Times New Roman"/>
          <w:sz w:val="26"/>
          <w:szCs w:val="26"/>
          <w:lang w:val="fr-FR"/>
        </w:rPr>
        <w:t xml:space="preserve">B. </w:t>
      </w:r>
      <w:r w:rsidR="00FE78E2" w:rsidRPr="00B95EFF">
        <w:rPr>
          <w:rFonts w:ascii="Times New Roman" w:hAnsi="Times New Roman" w:cs="Times New Roman"/>
          <w:sz w:val="26"/>
          <w:szCs w:val="26"/>
          <w:lang w:val="fr-FR"/>
        </w:rPr>
        <w:t>T</w:t>
      </w:r>
      <w:r w:rsidRPr="00B95EFF">
        <w:rPr>
          <w:rFonts w:ascii="Times New Roman" w:hAnsi="Times New Roman" w:cs="Times New Roman"/>
          <w:sz w:val="26"/>
          <w:szCs w:val="26"/>
          <w:lang w:val="fr-FR"/>
        </w:rPr>
        <w:t>ứ giác ACD</w:t>
      </w:r>
      <w:r w:rsidR="00FE78E2" w:rsidRPr="00B95EFF">
        <w:rPr>
          <w:rFonts w:ascii="Times New Roman" w:hAnsi="Times New Roman" w:cs="Times New Roman"/>
          <w:sz w:val="26"/>
          <w:szCs w:val="26"/>
          <w:lang w:val="fr-FR"/>
        </w:rPr>
        <w:t>B</w:t>
      </w:r>
      <w:r w:rsidR="00F8151A">
        <w:rPr>
          <w:rFonts w:ascii="Times New Roman" w:hAnsi="Times New Roman" w:cs="Times New Roman"/>
          <w:sz w:val="26"/>
          <w:szCs w:val="26"/>
          <w:lang w:val="fr-FR"/>
        </w:rPr>
        <w:tab/>
      </w:r>
      <w:r w:rsidR="00F8151A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95EFF">
        <w:rPr>
          <w:rFonts w:ascii="Times New Roman" w:hAnsi="Times New Roman" w:cs="Times New Roman"/>
          <w:sz w:val="26"/>
          <w:szCs w:val="26"/>
          <w:lang w:val="fr-FR"/>
        </w:rPr>
        <w:t>C. Tứ giác ABDC</w:t>
      </w:r>
      <w:r w:rsidR="00B95EFF" w:rsidRPr="00B95EF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95EFF">
        <w:rPr>
          <w:rFonts w:ascii="Times New Roman" w:hAnsi="Times New Roman" w:cs="Times New Roman"/>
          <w:sz w:val="26"/>
          <w:szCs w:val="26"/>
          <w:lang w:val="fr-FR"/>
        </w:rPr>
        <w:t>D. Tứ giác A</w:t>
      </w:r>
      <w:r w:rsidR="00FE78E2" w:rsidRPr="00B95EFF">
        <w:rPr>
          <w:rFonts w:ascii="Times New Roman" w:hAnsi="Times New Roman" w:cs="Times New Roman"/>
          <w:sz w:val="26"/>
          <w:szCs w:val="26"/>
          <w:lang w:val="fr-FR"/>
        </w:rPr>
        <w:t>DBC</w:t>
      </w:r>
    </w:p>
    <w:p w14:paraId="50378028" w14:textId="77777777" w:rsidR="00C00C62" w:rsidRDefault="00C00C62" w:rsidP="007C4653">
      <w:pPr>
        <w:spacing w:after="0" w:line="240" w:lineRule="auto"/>
        <w:ind w:left="851"/>
        <w:rPr>
          <w:rFonts w:ascii="Times New Roman" w:hAnsi="Times New Roman" w:cs="Times New Roman"/>
          <w:sz w:val="26"/>
          <w:szCs w:val="26"/>
          <w:lang w:val="fr-FR"/>
        </w:rPr>
      </w:pPr>
      <w:r w:rsidRPr="00E27D52">
        <w:rPr>
          <w:rFonts w:ascii="Times New Roman" w:hAnsi="Times New Roman" w:cs="Times New Roman"/>
          <w:b/>
          <w:bCs/>
          <w:sz w:val="26"/>
          <w:szCs w:val="26"/>
          <w:lang w:val="fr-FR"/>
        </w:rPr>
        <w:t>Câu 8</w:t>
      </w:r>
      <w:r>
        <w:rPr>
          <w:rFonts w:ascii="Times New Roman" w:hAnsi="Times New Roman" w:cs="Times New Roman"/>
          <w:sz w:val="26"/>
          <w:szCs w:val="26"/>
          <w:lang w:val="fr-FR"/>
        </w:rPr>
        <w:t> : Hình thang có 2 đường chéo bằng nhau là ….</w:t>
      </w:r>
    </w:p>
    <w:p w14:paraId="7C3C6089" w14:textId="77777777" w:rsidR="00C00C62" w:rsidRDefault="00C00C62" w:rsidP="00C00C62">
      <w:pPr>
        <w:spacing w:after="0" w:line="240" w:lineRule="auto"/>
        <w:ind w:left="851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sz w:val="26"/>
          <w:szCs w:val="26"/>
          <w:lang w:val="fr-FR"/>
        </w:rPr>
        <w:t xml:space="preserve">A. </w:t>
      </w:r>
      <w:r w:rsidRPr="00C00C62">
        <w:rPr>
          <w:rFonts w:ascii="Times New Roman" w:hAnsi="Times New Roman" w:cs="Times New Roman"/>
          <w:sz w:val="26"/>
          <w:szCs w:val="26"/>
          <w:lang w:val="fr-FR"/>
        </w:rPr>
        <w:t>Hình thang vuông</w:t>
      </w:r>
      <w:r w:rsidRPr="00C00C6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27D52">
        <w:rPr>
          <w:rFonts w:ascii="Times New Roman" w:hAnsi="Times New Roman" w:cs="Times New Roman"/>
          <w:color w:val="FF0000"/>
          <w:sz w:val="26"/>
          <w:szCs w:val="26"/>
          <w:lang w:val="fr-FR"/>
        </w:rPr>
        <w:t>B</w:t>
      </w:r>
      <w:r w:rsidRPr="00C00C62">
        <w:rPr>
          <w:rFonts w:ascii="Times New Roman" w:hAnsi="Times New Roman" w:cs="Times New Roman"/>
          <w:sz w:val="26"/>
          <w:szCs w:val="26"/>
          <w:lang w:val="fr-FR"/>
        </w:rPr>
        <w:t>. Hình thang cân</w:t>
      </w:r>
      <w:r w:rsidR="00F8151A"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C. </w:t>
      </w:r>
      <w:r w:rsidRPr="00C00C62">
        <w:rPr>
          <w:rFonts w:ascii="Times New Roman" w:hAnsi="Times New Roman" w:cs="Times New Roman"/>
          <w:sz w:val="26"/>
          <w:szCs w:val="26"/>
          <w:lang w:val="fr-FR"/>
        </w:rPr>
        <w:t>Hình bình hành</w:t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Times New Roman" w:hAnsi="Times New Roman" w:cs="Times New Roman"/>
          <w:sz w:val="26"/>
          <w:szCs w:val="26"/>
          <w:lang w:val="fr-FR"/>
        </w:rPr>
        <w:tab/>
        <w:t>D. Hình chữ nhật</w:t>
      </w:r>
    </w:p>
    <w:p w14:paraId="33505817" w14:textId="77777777" w:rsidR="00E27D52" w:rsidRDefault="00E27D52" w:rsidP="00E27D52">
      <w:pPr>
        <w:spacing w:after="0" w:line="240" w:lineRule="auto"/>
        <w:ind w:left="851"/>
        <w:rPr>
          <w:rFonts w:ascii="Times New Roman" w:hAnsi="Times New Roman" w:cs="Times New Roman"/>
          <w:sz w:val="26"/>
          <w:szCs w:val="26"/>
          <w:lang w:val="fr-FR"/>
        </w:rPr>
      </w:pPr>
      <w:r w:rsidRPr="00E27D52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Câu </w:t>
      </w: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>9</w:t>
      </w:r>
      <w:r>
        <w:rPr>
          <w:rFonts w:ascii="Times New Roman" w:hAnsi="Times New Roman" w:cs="Times New Roman"/>
          <w:sz w:val="26"/>
          <w:szCs w:val="26"/>
          <w:lang w:val="fr-FR"/>
        </w:rPr>
        <w:t> : Tứ giác có 2 các cạnh đối song song là …</w:t>
      </w:r>
    </w:p>
    <w:p w14:paraId="2C50289F" w14:textId="77777777" w:rsidR="00E27D52" w:rsidRDefault="00E27D52" w:rsidP="00E27D52">
      <w:pPr>
        <w:spacing w:after="0" w:line="240" w:lineRule="auto"/>
        <w:ind w:left="851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sz w:val="26"/>
          <w:szCs w:val="26"/>
          <w:lang w:val="fr-FR"/>
        </w:rPr>
        <w:t xml:space="preserve">A. </w:t>
      </w:r>
      <w:r w:rsidRPr="00C00C62">
        <w:rPr>
          <w:rFonts w:ascii="Times New Roman" w:hAnsi="Times New Roman" w:cs="Times New Roman"/>
          <w:sz w:val="26"/>
          <w:szCs w:val="26"/>
          <w:lang w:val="fr-FR"/>
        </w:rPr>
        <w:t>Hình thang vuông</w:t>
      </w:r>
      <w:r w:rsidRPr="00C00C6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27D52">
        <w:rPr>
          <w:rFonts w:ascii="Times New Roman" w:hAnsi="Times New Roman" w:cs="Times New Roman"/>
          <w:sz w:val="26"/>
          <w:szCs w:val="26"/>
          <w:lang w:val="fr-FR"/>
        </w:rPr>
        <w:t xml:space="preserve">B. </w:t>
      </w:r>
      <w:r w:rsidRPr="00C00C62">
        <w:rPr>
          <w:rFonts w:ascii="Times New Roman" w:hAnsi="Times New Roman" w:cs="Times New Roman"/>
          <w:sz w:val="26"/>
          <w:szCs w:val="26"/>
          <w:lang w:val="fr-FR"/>
        </w:rPr>
        <w:t>Hình thang cân</w:t>
      </w:r>
      <w:r w:rsidR="00F8151A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27D52">
        <w:rPr>
          <w:rFonts w:ascii="Times New Roman" w:hAnsi="Times New Roman" w:cs="Times New Roman"/>
          <w:color w:val="FF0000"/>
          <w:sz w:val="26"/>
          <w:szCs w:val="26"/>
          <w:lang w:val="fr-FR"/>
        </w:rPr>
        <w:t>C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C00C62">
        <w:rPr>
          <w:rFonts w:ascii="Times New Roman" w:hAnsi="Times New Roman" w:cs="Times New Roman"/>
          <w:sz w:val="26"/>
          <w:szCs w:val="26"/>
          <w:lang w:val="fr-FR"/>
        </w:rPr>
        <w:t>Hình bình hành</w:t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Times New Roman" w:hAnsi="Times New Roman" w:cs="Times New Roman"/>
          <w:sz w:val="26"/>
          <w:szCs w:val="26"/>
          <w:lang w:val="fr-FR"/>
        </w:rPr>
        <w:tab/>
        <w:t>D. Hình chữ nhật</w:t>
      </w:r>
    </w:p>
    <w:p w14:paraId="1A33336E" w14:textId="77777777" w:rsidR="00E27D52" w:rsidRDefault="00E27D52" w:rsidP="00E27D52">
      <w:pPr>
        <w:spacing w:after="0" w:line="240" w:lineRule="auto"/>
        <w:ind w:left="851"/>
        <w:rPr>
          <w:rFonts w:ascii="Times New Roman" w:hAnsi="Times New Roman" w:cs="Times New Roman"/>
          <w:sz w:val="26"/>
          <w:szCs w:val="26"/>
          <w:lang w:val="fr-FR"/>
        </w:rPr>
      </w:pPr>
      <w:r w:rsidRPr="00E27D52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Câu </w:t>
      </w: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>10</w:t>
      </w:r>
      <w:r>
        <w:rPr>
          <w:rFonts w:ascii="Times New Roman" w:hAnsi="Times New Roman" w:cs="Times New Roman"/>
          <w:sz w:val="26"/>
          <w:szCs w:val="26"/>
          <w:lang w:val="fr-FR"/>
        </w:rPr>
        <w:t> : Hình bình hành có 1 góc vuông là ….</w:t>
      </w:r>
    </w:p>
    <w:p w14:paraId="3948CA5E" w14:textId="77777777" w:rsidR="00E27D52" w:rsidRDefault="00E27D52" w:rsidP="00E27D52">
      <w:pPr>
        <w:spacing w:after="0" w:line="240" w:lineRule="auto"/>
        <w:ind w:left="851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sz w:val="26"/>
          <w:szCs w:val="26"/>
          <w:lang w:val="fr-FR"/>
        </w:rPr>
        <w:t xml:space="preserve">A. </w:t>
      </w:r>
      <w:r w:rsidRPr="00C00C62">
        <w:rPr>
          <w:rFonts w:ascii="Times New Roman" w:hAnsi="Times New Roman" w:cs="Times New Roman"/>
          <w:sz w:val="26"/>
          <w:szCs w:val="26"/>
          <w:lang w:val="fr-FR"/>
        </w:rPr>
        <w:t>Hình thang vuông</w:t>
      </w:r>
      <w:r w:rsidRPr="00C00C6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27D52">
        <w:rPr>
          <w:rFonts w:ascii="Times New Roman" w:hAnsi="Times New Roman" w:cs="Times New Roman"/>
          <w:sz w:val="26"/>
          <w:szCs w:val="26"/>
          <w:lang w:val="fr-FR"/>
        </w:rPr>
        <w:t>B</w:t>
      </w:r>
      <w:r w:rsidRPr="00C00C62">
        <w:rPr>
          <w:rFonts w:ascii="Times New Roman" w:hAnsi="Times New Roman" w:cs="Times New Roman"/>
          <w:sz w:val="26"/>
          <w:szCs w:val="26"/>
          <w:lang w:val="fr-FR"/>
        </w:rPr>
        <w:t>. Hình thang cân</w:t>
      </w:r>
      <w:r w:rsidR="00F8151A"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C. </w:t>
      </w:r>
      <w:r w:rsidRPr="00C00C62">
        <w:rPr>
          <w:rFonts w:ascii="Times New Roman" w:hAnsi="Times New Roman" w:cs="Times New Roman"/>
          <w:sz w:val="26"/>
          <w:szCs w:val="26"/>
          <w:lang w:val="fr-FR"/>
        </w:rPr>
        <w:t>Hình bình hành</w:t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27D52">
        <w:rPr>
          <w:rFonts w:ascii="Times New Roman" w:hAnsi="Times New Roman" w:cs="Times New Roman"/>
          <w:color w:val="FF0000"/>
          <w:sz w:val="26"/>
          <w:szCs w:val="26"/>
          <w:lang w:val="fr-FR"/>
        </w:rPr>
        <w:t>D</w:t>
      </w:r>
      <w:r>
        <w:rPr>
          <w:rFonts w:ascii="Times New Roman" w:hAnsi="Times New Roman" w:cs="Times New Roman"/>
          <w:sz w:val="26"/>
          <w:szCs w:val="26"/>
          <w:lang w:val="fr-FR"/>
        </w:rPr>
        <w:t>. Hình chữ nhật</w:t>
      </w:r>
    </w:p>
    <w:p w14:paraId="388855F6" w14:textId="77777777" w:rsidR="00E27D52" w:rsidRDefault="00E27D52" w:rsidP="00E27D52">
      <w:pPr>
        <w:spacing w:after="0" w:line="240" w:lineRule="auto"/>
        <w:ind w:left="851"/>
        <w:rPr>
          <w:rFonts w:ascii="Times New Roman" w:hAnsi="Times New Roman" w:cs="Times New Roman"/>
          <w:sz w:val="26"/>
          <w:szCs w:val="26"/>
          <w:lang w:val="fr-FR"/>
        </w:rPr>
      </w:pPr>
      <w:r w:rsidRPr="00E27D52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Câu </w:t>
      </w: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>11</w:t>
      </w:r>
      <w:r>
        <w:rPr>
          <w:rFonts w:ascii="Times New Roman" w:hAnsi="Times New Roman" w:cs="Times New Roman"/>
          <w:sz w:val="26"/>
          <w:szCs w:val="26"/>
          <w:lang w:val="fr-FR"/>
        </w:rPr>
        <w:t>: Hình bình hành có 2 đường chéo vuông góc là …</w:t>
      </w:r>
    </w:p>
    <w:p w14:paraId="615681BA" w14:textId="77777777" w:rsidR="00E27D52" w:rsidRDefault="00E27D52" w:rsidP="00E27D52">
      <w:pPr>
        <w:spacing w:after="0" w:line="240" w:lineRule="auto"/>
        <w:ind w:left="851"/>
        <w:rPr>
          <w:rFonts w:ascii="Times New Roman" w:hAnsi="Times New Roman" w:cs="Times New Roman"/>
          <w:sz w:val="26"/>
          <w:szCs w:val="26"/>
          <w:lang w:val="fr-FR"/>
        </w:rPr>
      </w:pPr>
      <w:r w:rsidRPr="00E27D52">
        <w:rPr>
          <w:rFonts w:ascii="Times New Roman" w:hAnsi="Times New Roman" w:cs="Times New Roman"/>
          <w:color w:val="FF0000"/>
          <w:sz w:val="26"/>
          <w:szCs w:val="26"/>
          <w:lang w:val="fr-FR"/>
        </w:rPr>
        <w:t xml:space="preserve">A. </w:t>
      </w:r>
      <w:r w:rsidRPr="00C00C62">
        <w:rPr>
          <w:rFonts w:ascii="Times New Roman" w:hAnsi="Times New Roman" w:cs="Times New Roman"/>
          <w:sz w:val="26"/>
          <w:szCs w:val="26"/>
          <w:lang w:val="fr-FR"/>
        </w:rPr>
        <w:t xml:space="preserve">Hình </w:t>
      </w:r>
      <w:r>
        <w:rPr>
          <w:rFonts w:ascii="Times New Roman" w:hAnsi="Times New Roman" w:cs="Times New Roman"/>
          <w:sz w:val="26"/>
          <w:szCs w:val="26"/>
          <w:lang w:val="fr-FR"/>
        </w:rPr>
        <w:t>thoi</w:t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C00C6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27D52">
        <w:rPr>
          <w:rFonts w:ascii="Times New Roman" w:hAnsi="Times New Roman" w:cs="Times New Roman"/>
          <w:sz w:val="26"/>
          <w:szCs w:val="26"/>
          <w:lang w:val="fr-FR"/>
        </w:rPr>
        <w:t xml:space="preserve">B. </w:t>
      </w:r>
      <w:r w:rsidRPr="00C00C62">
        <w:rPr>
          <w:rFonts w:ascii="Times New Roman" w:hAnsi="Times New Roman" w:cs="Times New Roman"/>
          <w:sz w:val="26"/>
          <w:szCs w:val="26"/>
          <w:lang w:val="fr-FR"/>
        </w:rPr>
        <w:t>Hình thang cân</w:t>
      </w:r>
      <w:r w:rsidR="00F8151A"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C. </w:t>
      </w:r>
      <w:r w:rsidRPr="00C00C62">
        <w:rPr>
          <w:rFonts w:ascii="Times New Roman" w:hAnsi="Times New Roman" w:cs="Times New Roman"/>
          <w:sz w:val="26"/>
          <w:szCs w:val="26"/>
          <w:lang w:val="fr-FR"/>
        </w:rPr>
        <w:t>Hình bình hành</w:t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Times New Roman" w:hAnsi="Times New Roman" w:cs="Times New Roman"/>
          <w:sz w:val="26"/>
          <w:szCs w:val="26"/>
          <w:lang w:val="fr-FR"/>
        </w:rPr>
        <w:tab/>
        <w:t>D. Hình chữ nhật</w:t>
      </w:r>
    </w:p>
    <w:p w14:paraId="4EBBA1B9" w14:textId="77777777" w:rsidR="0057104E" w:rsidRDefault="0057104E" w:rsidP="0057104E">
      <w:pPr>
        <w:spacing w:after="0" w:line="240" w:lineRule="auto"/>
        <w:ind w:left="851"/>
        <w:rPr>
          <w:rFonts w:ascii="Times New Roman" w:hAnsi="Times New Roman" w:cs="Times New Roman"/>
          <w:sz w:val="26"/>
          <w:szCs w:val="26"/>
          <w:lang w:val="fr-FR"/>
        </w:rPr>
      </w:pPr>
      <w:r w:rsidRPr="00E27D52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Câu </w:t>
      </w: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>12</w:t>
      </w:r>
      <w:r>
        <w:rPr>
          <w:rFonts w:ascii="Times New Roman" w:hAnsi="Times New Roman" w:cs="Times New Roman"/>
          <w:sz w:val="26"/>
          <w:szCs w:val="26"/>
          <w:lang w:val="fr-FR"/>
        </w:rPr>
        <w:t>: Hình chữ nhật có 2 cạnh kề bằng nhau là …</w:t>
      </w:r>
    </w:p>
    <w:p w14:paraId="0F38184B" w14:textId="77777777" w:rsidR="0057104E" w:rsidRDefault="0057104E" w:rsidP="0057104E">
      <w:pPr>
        <w:spacing w:after="0" w:line="240" w:lineRule="auto"/>
        <w:ind w:left="851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sz w:val="26"/>
          <w:szCs w:val="26"/>
          <w:lang w:val="fr-FR"/>
        </w:rPr>
        <w:t xml:space="preserve">A. </w:t>
      </w:r>
      <w:r w:rsidRPr="00C00C62">
        <w:rPr>
          <w:rFonts w:ascii="Times New Roman" w:hAnsi="Times New Roman" w:cs="Times New Roman"/>
          <w:sz w:val="26"/>
          <w:szCs w:val="26"/>
          <w:lang w:val="fr-FR"/>
        </w:rPr>
        <w:t>Hình thang vuông</w:t>
      </w:r>
      <w:r w:rsidRPr="00C00C6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57104E">
        <w:rPr>
          <w:rFonts w:ascii="Times New Roman" w:hAnsi="Times New Roman" w:cs="Times New Roman"/>
          <w:sz w:val="26"/>
          <w:szCs w:val="26"/>
          <w:lang w:val="fr-FR"/>
        </w:rPr>
        <w:t>B</w:t>
      </w:r>
      <w:r w:rsidRPr="00C00C62">
        <w:rPr>
          <w:rFonts w:ascii="Times New Roman" w:hAnsi="Times New Roman" w:cs="Times New Roman"/>
          <w:sz w:val="26"/>
          <w:szCs w:val="26"/>
          <w:lang w:val="fr-FR"/>
        </w:rPr>
        <w:t>. Hình thang cân</w:t>
      </w:r>
      <w:r w:rsidR="00F8151A"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C. </w:t>
      </w:r>
      <w:r w:rsidRPr="00C00C62">
        <w:rPr>
          <w:rFonts w:ascii="Times New Roman" w:hAnsi="Times New Roman" w:cs="Times New Roman"/>
          <w:sz w:val="26"/>
          <w:szCs w:val="26"/>
          <w:lang w:val="fr-FR"/>
        </w:rPr>
        <w:t xml:space="preserve">Hình </w:t>
      </w:r>
      <w:r>
        <w:rPr>
          <w:rFonts w:ascii="Times New Roman" w:hAnsi="Times New Roman" w:cs="Times New Roman"/>
          <w:sz w:val="26"/>
          <w:szCs w:val="26"/>
          <w:lang w:val="fr-FR"/>
        </w:rPr>
        <w:t>vuông</w:t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Times New Roman" w:hAnsi="Times New Roman" w:cs="Times New Roman"/>
          <w:sz w:val="26"/>
          <w:szCs w:val="26"/>
          <w:lang w:val="fr-FR"/>
        </w:rPr>
        <w:tab/>
        <w:t>D. Hình chữ nhật</w:t>
      </w:r>
    </w:p>
    <w:p w14:paraId="76089FCD" w14:textId="77777777" w:rsidR="00D43BC8" w:rsidRPr="008B332F" w:rsidRDefault="00D43BC8" w:rsidP="003C5B0A">
      <w:pPr>
        <w:spacing w:after="0" w:line="240" w:lineRule="auto"/>
        <w:ind w:left="851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8B332F">
        <w:rPr>
          <w:rFonts w:ascii="Times New Roman" w:hAnsi="Times New Roman" w:cs="Times New Roman"/>
          <w:b/>
          <w:bCs/>
          <w:sz w:val="26"/>
          <w:szCs w:val="26"/>
          <w:lang w:val="fr-FR"/>
        </w:rPr>
        <w:t>II.</w:t>
      </w:r>
      <w:r w:rsidR="003F3604" w:rsidRPr="008B332F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PHẦN </w:t>
      </w:r>
      <w:r w:rsidRPr="008B332F">
        <w:rPr>
          <w:rFonts w:ascii="Times New Roman" w:hAnsi="Times New Roman" w:cs="Times New Roman"/>
          <w:b/>
          <w:bCs/>
          <w:sz w:val="26"/>
          <w:szCs w:val="26"/>
          <w:lang w:val="fr-FR"/>
        </w:rPr>
        <w:t>TỰ LUẬN (7</w:t>
      </w:r>
      <w:r w:rsidR="00121214" w:rsidRPr="008B332F">
        <w:rPr>
          <w:rFonts w:ascii="Times New Roman" w:hAnsi="Times New Roman" w:cs="Times New Roman"/>
          <w:b/>
          <w:bCs/>
          <w:sz w:val="26"/>
          <w:szCs w:val="26"/>
          <w:lang w:val="fr-FR"/>
        </w:rPr>
        <w:t>,0</w:t>
      </w:r>
      <w:r w:rsidRPr="008B332F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điểm)</w:t>
      </w:r>
    </w:p>
    <w:p w14:paraId="43E78245" w14:textId="77777777" w:rsidR="00D43BC8" w:rsidRPr="008B332F" w:rsidRDefault="00D43BC8" w:rsidP="003C5B0A">
      <w:pPr>
        <w:spacing w:after="0" w:line="240" w:lineRule="auto"/>
        <w:ind w:left="851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8B332F">
        <w:rPr>
          <w:rFonts w:ascii="Times New Roman" w:hAnsi="Times New Roman" w:cs="Times New Roman"/>
          <w:b/>
          <w:bCs/>
          <w:sz w:val="26"/>
          <w:szCs w:val="26"/>
          <w:lang w:val="fr-FR"/>
        </w:rPr>
        <w:t>Câu 13 (1</w:t>
      </w:r>
      <w:r w:rsidR="00EF545C" w:rsidRPr="008B332F">
        <w:rPr>
          <w:rFonts w:ascii="Times New Roman" w:hAnsi="Times New Roman" w:cs="Times New Roman"/>
          <w:b/>
          <w:bCs/>
          <w:sz w:val="26"/>
          <w:szCs w:val="26"/>
          <w:lang w:val="fr-FR"/>
        </w:rPr>
        <w:t>,0</w:t>
      </w:r>
      <w:r w:rsidRPr="008B332F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điểm) </w:t>
      </w:r>
    </w:p>
    <w:p w14:paraId="237D6237" w14:textId="2FF142BB" w:rsidR="00D43BC8" w:rsidRPr="008B332F" w:rsidRDefault="00D43BC8" w:rsidP="003C5B0A">
      <w:pPr>
        <w:spacing w:after="0" w:line="240" w:lineRule="auto"/>
        <w:ind w:left="720"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8B332F">
        <w:rPr>
          <w:rFonts w:ascii="Times New Roman" w:hAnsi="Times New Roman" w:cs="Times New Roman"/>
          <w:sz w:val="26"/>
          <w:szCs w:val="26"/>
          <w:lang w:val="fr-FR"/>
        </w:rPr>
        <w:t>a)</w:t>
      </w:r>
      <w:r w:rsidR="00B121A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B332F">
        <w:rPr>
          <w:rFonts w:ascii="Times New Roman" w:hAnsi="Times New Roman" w:cs="Times New Roman"/>
          <w:sz w:val="26"/>
          <w:szCs w:val="26"/>
          <w:lang w:val="fr-FR"/>
        </w:rPr>
        <w:t xml:space="preserve">Tính giá trị biểu thức </w:t>
      </w:r>
      <w:r w:rsidR="00E6773E">
        <w:rPr>
          <w:rFonts w:ascii="Times New Roman" w:hAnsi="Times New Roman" w:cs="Times New Roman"/>
          <w:sz w:val="26"/>
          <w:szCs w:val="26"/>
          <w:lang w:val="fr-FR"/>
        </w:rPr>
        <w:t>M</w:t>
      </w:r>
      <w:r w:rsidRPr="008B332F">
        <w:rPr>
          <w:rFonts w:ascii="Times New Roman" w:hAnsi="Times New Roman" w:cs="Times New Roman"/>
          <w:sz w:val="26"/>
          <w:szCs w:val="26"/>
          <w:lang w:val="fr-FR"/>
        </w:rPr>
        <w:t xml:space="preserve"> = </w:t>
      </w:r>
      <w:r w:rsidR="00034199" w:rsidRPr="008B332F">
        <w:rPr>
          <w:rFonts w:ascii="Times New Roman" w:hAnsi="Times New Roman" w:cs="Times New Roman"/>
          <w:sz w:val="26"/>
          <w:szCs w:val="26"/>
          <w:lang w:val="fr-FR"/>
        </w:rPr>
        <w:t>3</w:t>
      </w:r>
      <w:r w:rsidRPr="008B332F">
        <w:rPr>
          <w:rFonts w:ascii="Times New Roman" w:hAnsi="Times New Roman" w:cs="Times New Roman"/>
          <w:sz w:val="26"/>
          <w:szCs w:val="26"/>
          <w:lang w:val="fr-FR"/>
        </w:rPr>
        <w:t>x</w:t>
      </w:r>
      <w:r w:rsidRPr="008B332F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 w:rsidRPr="008B332F">
        <w:rPr>
          <w:rFonts w:ascii="Times New Roman" w:hAnsi="Times New Roman" w:cs="Times New Roman"/>
          <w:sz w:val="26"/>
          <w:szCs w:val="26"/>
          <w:lang w:val="fr-FR"/>
        </w:rPr>
        <w:t>y</w:t>
      </w:r>
      <w:r w:rsidR="00034199" w:rsidRPr="008B332F">
        <w:rPr>
          <w:rFonts w:ascii="Times New Roman" w:hAnsi="Times New Roman" w:cs="Times New Roman"/>
          <w:sz w:val="26"/>
          <w:szCs w:val="26"/>
          <w:lang w:val="fr-FR"/>
        </w:rPr>
        <w:t xml:space="preserve"> +6</w:t>
      </w:r>
      <w:r w:rsidRPr="008B332F">
        <w:rPr>
          <w:rFonts w:ascii="Times New Roman" w:hAnsi="Times New Roman" w:cs="Times New Roman"/>
          <w:sz w:val="26"/>
          <w:szCs w:val="26"/>
          <w:lang w:val="fr-FR"/>
        </w:rPr>
        <w:t>xy</w:t>
      </w:r>
      <w:r w:rsidR="00156491">
        <w:rPr>
          <w:rFonts w:ascii="Times New Roman" w:hAnsi="Times New Roman" w:cs="Times New Roman"/>
          <w:sz w:val="26"/>
          <w:szCs w:val="26"/>
          <w:lang w:val="fr-FR"/>
        </w:rPr>
        <w:t xml:space="preserve"> - 2</w:t>
      </w:r>
      <w:r w:rsidR="00156491" w:rsidRPr="008B332F">
        <w:rPr>
          <w:rFonts w:ascii="Times New Roman" w:hAnsi="Times New Roman" w:cs="Times New Roman"/>
          <w:sz w:val="26"/>
          <w:szCs w:val="26"/>
          <w:lang w:val="fr-FR"/>
        </w:rPr>
        <w:t>x</w:t>
      </w:r>
      <w:r w:rsidR="00156491" w:rsidRPr="008B332F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 w:rsidR="00156491" w:rsidRPr="008B332F">
        <w:rPr>
          <w:rFonts w:ascii="Times New Roman" w:hAnsi="Times New Roman" w:cs="Times New Roman"/>
          <w:sz w:val="26"/>
          <w:szCs w:val="26"/>
          <w:lang w:val="fr-FR"/>
        </w:rPr>
        <w:t>y</w:t>
      </w:r>
      <w:r w:rsidRPr="008B332F">
        <w:rPr>
          <w:rFonts w:ascii="Times New Roman" w:hAnsi="Times New Roman" w:cs="Times New Roman"/>
          <w:sz w:val="26"/>
          <w:szCs w:val="26"/>
          <w:lang w:val="fr-FR"/>
        </w:rPr>
        <w:t xml:space="preserve"> tại x = 1, y = </w:t>
      </w:r>
      <w:r w:rsidR="00034199" w:rsidRPr="008B332F">
        <w:rPr>
          <w:rFonts w:ascii="Times New Roman" w:hAnsi="Times New Roman" w:cs="Times New Roman"/>
          <w:sz w:val="26"/>
          <w:szCs w:val="26"/>
          <w:lang w:val="fr-FR"/>
        </w:rPr>
        <w:t>-</w:t>
      </w:r>
      <w:r w:rsidRPr="008B332F">
        <w:rPr>
          <w:rFonts w:ascii="Times New Roman" w:hAnsi="Times New Roman" w:cs="Times New Roman"/>
          <w:sz w:val="26"/>
          <w:szCs w:val="26"/>
          <w:lang w:val="fr-FR"/>
        </w:rPr>
        <w:t>2</w:t>
      </w:r>
    </w:p>
    <w:p w14:paraId="1C2DA6F5" w14:textId="5599D401" w:rsidR="00034199" w:rsidRPr="00E6773E" w:rsidRDefault="00D43BC8" w:rsidP="003C5B0A">
      <w:pPr>
        <w:spacing w:after="0" w:line="240" w:lineRule="auto"/>
        <w:ind w:left="1440"/>
        <w:rPr>
          <w:rFonts w:ascii="Times New Roman" w:hAnsi="Times New Roman" w:cs="Times New Roman"/>
          <w:sz w:val="26"/>
          <w:szCs w:val="26"/>
          <w:vertAlign w:val="superscript"/>
          <w:lang w:val="fr-FR"/>
        </w:rPr>
      </w:pPr>
      <w:r w:rsidRPr="00DE6F17">
        <w:rPr>
          <w:rFonts w:ascii="Times New Roman" w:hAnsi="Times New Roman" w:cs="Times New Roman"/>
          <w:sz w:val="26"/>
          <w:szCs w:val="26"/>
          <w:lang w:val="fr-FR"/>
        </w:rPr>
        <w:t>b)</w:t>
      </w:r>
      <w:r w:rsidR="00B121A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D7518C" w:rsidRPr="00DE6F17">
        <w:rPr>
          <w:rFonts w:ascii="Times New Roman" w:hAnsi="Times New Roman" w:cs="Times New Roman"/>
          <w:sz w:val="26"/>
          <w:szCs w:val="26"/>
          <w:lang w:val="fr-FR"/>
        </w:rPr>
        <w:t>Tính nhanh: 38</w:t>
      </w:r>
      <w:r w:rsidR="00D7518C" w:rsidRPr="00DE6F17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 w:rsidR="00D7518C" w:rsidRPr="00DE6F17">
        <w:rPr>
          <w:rFonts w:ascii="Times New Roman" w:hAnsi="Times New Roman" w:cs="Times New Roman"/>
          <w:sz w:val="26"/>
          <w:szCs w:val="26"/>
          <w:lang w:val="fr-FR"/>
        </w:rPr>
        <w:t xml:space="preserve"> + 7</w:t>
      </w:r>
      <w:r w:rsidR="00E6773E" w:rsidRPr="00DE6F17">
        <w:rPr>
          <w:rFonts w:ascii="Times New Roman" w:hAnsi="Times New Roman" w:cs="Times New Roman"/>
          <w:sz w:val="26"/>
          <w:szCs w:val="26"/>
          <w:lang w:val="fr-FR"/>
        </w:rPr>
        <w:t>6</w:t>
      </w:r>
      <w:r w:rsidR="00D7518C" w:rsidRPr="00DE6F17">
        <w:rPr>
          <w:rFonts w:ascii="Times New Roman" w:hAnsi="Times New Roman" w:cs="Times New Roman"/>
          <w:sz w:val="26"/>
          <w:szCs w:val="26"/>
          <w:lang w:val="fr-FR"/>
        </w:rPr>
        <w:t>.12 + 12</w:t>
      </w:r>
      <w:r w:rsidR="00D7518C" w:rsidRPr="00DE6F17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</w:p>
    <w:p w14:paraId="1E6AC9B7" w14:textId="49361709" w:rsidR="00D43BC8" w:rsidRPr="00E6773E" w:rsidRDefault="009A6768" w:rsidP="003C5B0A">
      <w:pPr>
        <w:spacing w:after="0" w:line="240" w:lineRule="auto"/>
        <w:ind w:firstLine="720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 </w:t>
      </w:r>
      <w:r w:rsidR="00D43BC8" w:rsidRPr="00E6773E">
        <w:rPr>
          <w:rFonts w:ascii="Times New Roman" w:hAnsi="Times New Roman" w:cs="Times New Roman"/>
          <w:b/>
          <w:bCs/>
          <w:sz w:val="26"/>
          <w:szCs w:val="26"/>
          <w:lang w:val="fr-FR"/>
        </w:rPr>
        <w:t>Câu 14 (</w:t>
      </w:r>
      <w:r w:rsidR="0099723C" w:rsidRPr="00E6773E">
        <w:rPr>
          <w:rFonts w:ascii="Times New Roman" w:hAnsi="Times New Roman" w:cs="Times New Roman"/>
          <w:b/>
          <w:bCs/>
          <w:sz w:val="26"/>
          <w:szCs w:val="26"/>
          <w:lang w:val="fr-FR"/>
        </w:rPr>
        <w:t>1,5</w:t>
      </w:r>
      <w:r w:rsidR="00D43BC8" w:rsidRPr="00E6773E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điểm) </w:t>
      </w:r>
    </w:p>
    <w:p w14:paraId="01C93A9D" w14:textId="760400F3" w:rsidR="00EF545C" w:rsidRPr="00E6773E" w:rsidRDefault="00156491" w:rsidP="00156491">
      <w:pPr>
        <w:pStyle w:val="ListParagraph"/>
        <w:numPr>
          <w:ilvl w:val="0"/>
          <w:numId w:val="7"/>
        </w:numPr>
        <w:suppressAutoHyphens/>
        <w:spacing w:after="0" w:line="240" w:lineRule="auto"/>
        <w:jc w:val="both"/>
        <w:rPr>
          <w:rFonts w:ascii="Times New Roman" w:eastAsia="Calibri" w:hAnsi="Times New Roman" w:cs="Times New Roman"/>
          <w:noProof/>
          <w:sz w:val="26"/>
          <w:szCs w:val="26"/>
        </w:rPr>
      </w:pPr>
      <w:r w:rsidRPr="00E6773E">
        <w:rPr>
          <w:rFonts w:ascii="Times New Roman" w:eastAsia="Calibri" w:hAnsi="Times New Roman" w:cs="Times New Roman"/>
          <w:noProof/>
          <w:sz w:val="26"/>
          <w:szCs w:val="26"/>
        </w:rPr>
        <w:t xml:space="preserve">Thu gọn </w:t>
      </w:r>
      <w:r w:rsidR="00F60733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>đa thức sau: A</w:t>
      </w:r>
      <w:r w:rsidRPr="00E6773E">
        <w:rPr>
          <w:rFonts w:ascii="Times New Roman" w:eastAsia="Calibri" w:hAnsi="Times New Roman" w:cs="Times New Roman"/>
          <w:noProof/>
          <w:sz w:val="26"/>
          <w:szCs w:val="26"/>
        </w:rPr>
        <w:t xml:space="preserve"> = </w:t>
      </w:r>
      <w:r w:rsidR="00E6773E" w:rsidRPr="00E6773E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>3x</w:t>
      </w:r>
      <w:r w:rsidR="00E6773E" w:rsidRPr="00E6773E">
        <w:rPr>
          <w:rFonts w:ascii="Times New Roman" w:eastAsia="Calibri" w:hAnsi="Times New Roman" w:cs="Times New Roman"/>
          <w:noProof/>
          <w:sz w:val="26"/>
          <w:szCs w:val="26"/>
          <w:vertAlign w:val="superscript"/>
          <w:lang w:val="en-US"/>
        </w:rPr>
        <w:t>2</w:t>
      </w:r>
      <w:r w:rsidR="00E6773E" w:rsidRPr="00E6773E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>y.4xy</w:t>
      </w:r>
      <w:r w:rsidR="00E6773E" w:rsidRPr="00E6773E">
        <w:rPr>
          <w:rFonts w:ascii="Times New Roman" w:eastAsia="Calibri" w:hAnsi="Times New Roman" w:cs="Times New Roman"/>
          <w:noProof/>
          <w:sz w:val="26"/>
          <w:szCs w:val="26"/>
          <w:vertAlign w:val="superscript"/>
          <w:lang w:val="en-US"/>
        </w:rPr>
        <w:t>3</w:t>
      </w:r>
      <w:r w:rsidR="00F60733">
        <w:rPr>
          <w:rFonts w:ascii="Times New Roman" w:eastAsia="Calibri" w:hAnsi="Times New Roman" w:cs="Times New Roman"/>
          <w:noProof/>
          <w:sz w:val="26"/>
          <w:szCs w:val="26"/>
          <w:vertAlign w:val="superscript"/>
          <w:lang w:val="en-US"/>
        </w:rPr>
        <w:t xml:space="preserve"> </w:t>
      </w:r>
      <w:r w:rsidR="00F60733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>– 6xyz</w:t>
      </w:r>
      <w:r w:rsidR="00F60733">
        <w:rPr>
          <w:rFonts w:ascii="Times New Roman" w:eastAsia="Calibri" w:hAnsi="Times New Roman" w:cs="Times New Roman"/>
          <w:noProof/>
          <w:sz w:val="26"/>
          <w:szCs w:val="26"/>
          <w:vertAlign w:val="superscript"/>
          <w:lang w:val="en-US"/>
        </w:rPr>
        <w:t>3</w:t>
      </w:r>
      <w:r w:rsidR="00F60733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 xml:space="preserve"> </w:t>
      </w:r>
      <w:r w:rsidR="00E6773E" w:rsidRPr="00E6773E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 xml:space="preserve"> </w:t>
      </w:r>
      <w:r w:rsidR="00F60733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 xml:space="preserve">+ </w:t>
      </w:r>
      <w:r w:rsidR="00E6773E" w:rsidRPr="00E6773E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>18x</w:t>
      </w:r>
      <w:r w:rsidR="00E6773E" w:rsidRPr="00E6773E">
        <w:rPr>
          <w:rFonts w:ascii="Times New Roman" w:eastAsia="Calibri" w:hAnsi="Times New Roman" w:cs="Times New Roman"/>
          <w:noProof/>
          <w:sz w:val="26"/>
          <w:szCs w:val="26"/>
          <w:vertAlign w:val="superscript"/>
          <w:lang w:val="en-US"/>
        </w:rPr>
        <w:t>5</w:t>
      </w:r>
      <w:r w:rsidR="00E6773E" w:rsidRPr="00E6773E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>y</w:t>
      </w:r>
      <w:r w:rsidR="00E6773E" w:rsidRPr="00E6773E">
        <w:rPr>
          <w:rFonts w:ascii="Times New Roman" w:eastAsia="Calibri" w:hAnsi="Times New Roman" w:cs="Times New Roman"/>
          <w:noProof/>
          <w:sz w:val="26"/>
          <w:szCs w:val="26"/>
          <w:vertAlign w:val="superscript"/>
          <w:lang w:val="en-US"/>
        </w:rPr>
        <w:t>6</w:t>
      </w:r>
      <w:r w:rsidR="00E6773E" w:rsidRPr="00E6773E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>: 6x</w:t>
      </w:r>
      <w:r w:rsidR="00E6773E" w:rsidRPr="00E6773E">
        <w:rPr>
          <w:rFonts w:ascii="Times New Roman" w:eastAsia="Calibri" w:hAnsi="Times New Roman" w:cs="Times New Roman"/>
          <w:noProof/>
          <w:sz w:val="26"/>
          <w:szCs w:val="26"/>
          <w:vertAlign w:val="superscript"/>
          <w:lang w:val="en-US"/>
        </w:rPr>
        <w:t>2</w:t>
      </w:r>
      <w:r w:rsidR="00E6773E" w:rsidRPr="00E6773E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>y</w:t>
      </w:r>
      <w:r w:rsidR="00E6773E" w:rsidRPr="00E6773E">
        <w:rPr>
          <w:rFonts w:ascii="Times New Roman" w:eastAsia="Calibri" w:hAnsi="Times New Roman" w:cs="Times New Roman"/>
          <w:noProof/>
          <w:sz w:val="26"/>
          <w:szCs w:val="26"/>
          <w:vertAlign w:val="superscript"/>
          <w:lang w:val="en-US"/>
        </w:rPr>
        <w:t>2</w:t>
      </w:r>
      <w:r w:rsidR="00F60733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 xml:space="preserve"> </w:t>
      </w:r>
    </w:p>
    <w:p w14:paraId="1FDA574E" w14:textId="060E3B9A" w:rsidR="00156491" w:rsidRPr="00E6773E" w:rsidRDefault="00156491" w:rsidP="00156491">
      <w:pPr>
        <w:pStyle w:val="ListParagraph"/>
        <w:numPr>
          <w:ilvl w:val="0"/>
          <w:numId w:val="7"/>
        </w:numPr>
        <w:suppressAutoHyphens/>
        <w:spacing w:after="0" w:line="240" w:lineRule="auto"/>
        <w:jc w:val="both"/>
        <w:rPr>
          <w:rFonts w:ascii="Times New Roman" w:eastAsia="Calibri" w:hAnsi="Times New Roman" w:cs="Times New Roman"/>
          <w:noProof/>
          <w:sz w:val="26"/>
          <w:szCs w:val="26"/>
        </w:rPr>
      </w:pPr>
      <w:r w:rsidRPr="00E6773E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>T</w:t>
      </w:r>
      <w:r w:rsidR="00F60733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>ìm đa thức B biết</w:t>
      </w:r>
      <w:r w:rsidR="00827656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>:</w:t>
      </w:r>
      <w:r w:rsidR="00F60733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 xml:space="preserve"> A – B = 7x</w:t>
      </w:r>
      <w:r w:rsidR="00F60733">
        <w:rPr>
          <w:rFonts w:ascii="Times New Roman" w:eastAsia="Calibri" w:hAnsi="Times New Roman" w:cs="Times New Roman"/>
          <w:noProof/>
          <w:sz w:val="26"/>
          <w:szCs w:val="26"/>
          <w:vertAlign w:val="superscript"/>
          <w:lang w:val="en-US"/>
        </w:rPr>
        <w:t>3</w:t>
      </w:r>
      <w:r w:rsidR="00F60733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>y</w:t>
      </w:r>
      <w:r w:rsidR="00F60733">
        <w:rPr>
          <w:rFonts w:ascii="Times New Roman" w:eastAsia="Calibri" w:hAnsi="Times New Roman" w:cs="Times New Roman"/>
          <w:noProof/>
          <w:sz w:val="26"/>
          <w:szCs w:val="26"/>
          <w:vertAlign w:val="superscript"/>
          <w:lang w:val="en-US"/>
        </w:rPr>
        <w:t>2</w:t>
      </w:r>
      <w:r w:rsidR="00F60733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 xml:space="preserve"> - 4xyz</w:t>
      </w:r>
      <w:r w:rsidR="00F60733">
        <w:rPr>
          <w:rFonts w:ascii="Times New Roman" w:eastAsia="Calibri" w:hAnsi="Times New Roman" w:cs="Times New Roman"/>
          <w:noProof/>
          <w:sz w:val="26"/>
          <w:szCs w:val="26"/>
          <w:vertAlign w:val="superscript"/>
          <w:lang w:val="en-US"/>
        </w:rPr>
        <w:t>3</w:t>
      </w:r>
    </w:p>
    <w:p w14:paraId="1653FCA5" w14:textId="1BEB949E" w:rsidR="0099723C" w:rsidRPr="008B332F" w:rsidRDefault="009A6768" w:rsidP="003C5B0A">
      <w:pPr>
        <w:spacing w:after="0" w:line="240" w:lineRule="auto"/>
        <w:ind w:firstLine="720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 </w:t>
      </w:r>
      <w:r w:rsidR="0099723C" w:rsidRPr="008B332F">
        <w:rPr>
          <w:rFonts w:ascii="Times New Roman" w:hAnsi="Times New Roman" w:cs="Times New Roman"/>
          <w:b/>
          <w:bCs/>
          <w:sz w:val="26"/>
          <w:szCs w:val="26"/>
          <w:lang w:val="fr-FR"/>
        </w:rPr>
        <w:t>Câu 15 (1,5 điểm)</w:t>
      </w:r>
      <w:r w:rsidR="00B121A4">
        <w:rPr>
          <w:rFonts w:ascii="Times New Roman" w:hAnsi="Times New Roman" w:cs="Times New Roman"/>
          <w:b/>
          <w:bCs/>
          <w:sz w:val="26"/>
          <w:szCs w:val="26"/>
          <w:lang w:val="fr-FR"/>
        </w:rPr>
        <w:tab/>
      </w:r>
      <w:r w:rsidR="00EF545C" w:rsidRPr="008B332F">
        <w:rPr>
          <w:rFonts w:ascii="Times New Roman" w:hAnsi="Times New Roman" w:cs="Times New Roman"/>
          <w:sz w:val="26"/>
          <w:szCs w:val="26"/>
          <w:lang w:val="fr-FR"/>
        </w:rPr>
        <w:t>Thực hiện phép tính:</w:t>
      </w:r>
    </w:p>
    <w:p w14:paraId="2F0FFDFD" w14:textId="77777777" w:rsidR="00EF545C" w:rsidRPr="008B332F" w:rsidRDefault="00EF545C" w:rsidP="003C5B0A">
      <w:pPr>
        <w:suppressAutoHyphens/>
        <w:spacing w:after="0" w:line="240" w:lineRule="auto"/>
        <w:ind w:left="144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B332F">
        <w:rPr>
          <w:rFonts w:ascii="Times New Roman" w:hAnsi="Times New Roman" w:cs="Times New Roman"/>
          <w:sz w:val="26"/>
          <w:szCs w:val="26"/>
          <w:lang w:val="fr-FR"/>
        </w:rPr>
        <w:t xml:space="preserve">a) </w:t>
      </w:r>
      <w:r w:rsidR="003249D2" w:rsidRPr="008B332F">
        <w:rPr>
          <w:rFonts w:ascii="Times New Roman" w:hAnsi="Times New Roman" w:cs="Times New Roman"/>
          <w:sz w:val="26"/>
          <w:szCs w:val="26"/>
          <w:lang w:val="fr-FR"/>
        </w:rPr>
        <w:t>(x - y) (x</w:t>
      </w:r>
      <w:r w:rsidR="003249D2" w:rsidRPr="008B332F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 w:rsidR="003249D2" w:rsidRPr="008B332F">
        <w:rPr>
          <w:rFonts w:ascii="Times New Roman" w:hAnsi="Times New Roman" w:cs="Times New Roman"/>
          <w:sz w:val="26"/>
          <w:szCs w:val="26"/>
          <w:lang w:val="fr-FR"/>
        </w:rPr>
        <w:t xml:space="preserve"> + xy) </w:t>
      </w:r>
      <w:r w:rsidRPr="008B332F">
        <w:rPr>
          <w:rFonts w:ascii="Times New Roman" w:hAnsi="Times New Roman" w:cs="Times New Roman"/>
          <w:sz w:val="26"/>
          <w:szCs w:val="26"/>
          <w:lang w:val="fr-FR"/>
        </w:rPr>
        <w:tab/>
      </w:r>
      <w:r w:rsidR="00156491">
        <w:rPr>
          <w:rFonts w:ascii="Times New Roman" w:hAnsi="Times New Roman" w:cs="Times New Roman"/>
          <w:sz w:val="26"/>
          <w:szCs w:val="26"/>
          <w:lang w:val="fr-FR"/>
        </w:rPr>
        <w:tab/>
      </w:r>
      <w:r w:rsidR="00156491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8B332F">
        <w:rPr>
          <w:rFonts w:ascii="Times New Roman" w:eastAsia="Calibri" w:hAnsi="Times New Roman" w:cs="Times New Roman"/>
          <w:noProof/>
          <w:sz w:val="26"/>
          <w:szCs w:val="26"/>
        </w:rPr>
        <w:t>b) (4x</w:t>
      </w:r>
      <w:r w:rsidRPr="008B332F">
        <w:rPr>
          <w:rFonts w:ascii="Times New Roman" w:eastAsia="Calibri" w:hAnsi="Times New Roman" w:cs="Times New Roman"/>
          <w:noProof/>
          <w:sz w:val="26"/>
          <w:szCs w:val="26"/>
          <w:vertAlign w:val="superscript"/>
        </w:rPr>
        <w:t>3</w:t>
      </w:r>
      <w:r w:rsidRPr="008B332F">
        <w:rPr>
          <w:rFonts w:ascii="Times New Roman" w:eastAsia="Calibri" w:hAnsi="Times New Roman" w:cs="Times New Roman"/>
          <w:noProof/>
          <w:sz w:val="26"/>
          <w:szCs w:val="26"/>
        </w:rPr>
        <w:t>yz</w:t>
      </w:r>
      <w:r w:rsidRPr="008B332F">
        <w:rPr>
          <w:rFonts w:ascii="Times New Roman" w:eastAsia="Calibri" w:hAnsi="Times New Roman" w:cs="Times New Roman"/>
          <w:noProof/>
          <w:sz w:val="26"/>
          <w:szCs w:val="26"/>
          <w:vertAlign w:val="superscript"/>
        </w:rPr>
        <w:t>2</w:t>
      </w:r>
      <w:r w:rsidRPr="008B332F">
        <w:rPr>
          <w:rFonts w:ascii="Times New Roman" w:eastAsia="Calibri" w:hAnsi="Times New Roman" w:cs="Times New Roman"/>
          <w:noProof/>
          <w:sz w:val="26"/>
          <w:szCs w:val="26"/>
        </w:rPr>
        <w:t xml:space="preserve"> – 6xy</w:t>
      </w:r>
      <w:r w:rsidRPr="008B332F">
        <w:rPr>
          <w:rFonts w:ascii="Times New Roman" w:eastAsia="Calibri" w:hAnsi="Times New Roman" w:cs="Times New Roman"/>
          <w:noProof/>
          <w:sz w:val="26"/>
          <w:szCs w:val="26"/>
          <w:vertAlign w:val="superscript"/>
        </w:rPr>
        <w:t>3</w:t>
      </w:r>
      <w:r w:rsidRPr="008B332F">
        <w:rPr>
          <w:rFonts w:ascii="Times New Roman" w:eastAsia="Calibri" w:hAnsi="Times New Roman" w:cs="Times New Roman"/>
          <w:noProof/>
          <w:sz w:val="26"/>
          <w:szCs w:val="26"/>
        </w:rPr>
        <w:t xml:space="preserve"> + 9x</w:t>
      </w:r>
      <w:r w:rsidRPr="008B332F">
        <w:rPr>
          <w:rFonts w:ascii="Times New Roman" w:eastAsia="Calibri" w:hAnsi="Times New Roman" w:cs="Times New Roman"/>
          <w:noProof/>
          <w:sz w:val="26"/>
          <w:szCs w:val="26"/>
          <w:vertAlign w:val="superscript"/>
        </w:rPr>
        <w:t>2</w:t>
      </w:r>
      <w:r w:rsidRPr="008B332F">
        <w:rPr>
          <w:rFonts w:ascii="Times New Roman" w:eastAsia="Calibri" w:hAnsi="Times New Roman" w:cs="Times New Roman"/>
          <w:noProof/>
          <w:sz w:val="26"/>
          <w:szCs w:val="26"/>
        </w:rPr>
        <w:t>y</w:t>
      </w:r>
      <w:r w:rsidRPr="008B332F">
        <w:rPr>
          <w:rFonts w:ascii="Times New Roman" w:eastAsia="Calibri" w:hAnsi="Times New Roman" w:cs="Times New Roman"/>
          <w:noProof/>
          <w:sz w:val="26"/>
          <w:szCs w:val="26"/>
          <w:vertAlign w:val="superscript"/>
        </w:rPr>
        <w:t>4</w:t>
      </w:r>
      <w:r w:rsidRPr="008B332F">
        <w:rPr>
          <w:rFonts w:ascii="Times New Roman" w:eastAsia="Calibri" w:hAnsi="Times New Roman" w:cs="Times New Roman"/>
          <w:noProof/>
          <w:sz w:val="26"/>
          <w:szCs w:val="26"/>
        </w:rPr>
        <w:t>z</w:t>
      </w:r>
      <w:r w:rsidRPr="008B332F">
        <w:rPr>
          <w:rFonts w:ascii="Times New Roman" w:eastAsia="Calibri" w:hAnsi="Times New Roman" w:cs="Times New Roman"/>
          <w:noProof/>
          <w:sz w:val="26"/>
          <w:szCs w:val="26"/>
          <w:vertAlign w:val="superscript"/>
        </w:rPr>
        <w:t>3</w:t>
      </w:r>
      <w:r w:rsidRPr="008B332F">
        <w:rPr>
          <w:rFonts w:ascii="Times New Roman" w:eastAsia="Calibri" w:hAnsi="Times New Roman" w:cs="Times New Roman"/>
          <w:noProof/>
          <w:sz w:val="26"/>
          <w:szCs w:val="26"/>
        </w:rPr>
        <w:t>):2xy</w:t>
      </w:r>
    </w:p>
    <w:p w14:paraId="138FA7A8" w14:textId="52062395" w:rsidR="00404A49" w:rsidRPr="008B332F" w:rsidRDefault="00EF545C" w:rsidP="003C5B0A">
      <w:pPr>
        <w:spacing w:after="0" w:line="240" w:lineRule="auto"/>
        <w:ind w:left="851"/>
        <w:rPr>
          <w:rFonts w:ascii="Times New Roman" w:hAnsi="Times New Roman" w:cs="Times New Roman"/>
          <w:color w:val="333333"/>
          <w:sz w:val="26"/>
          <w:szCs w:val="26"/>
        </w:rPr>
      </w:pPr>
      <w:r w:rsidRPr="008B332F">
        <w:rPr>
          <w:rFonts w:ascii="Times New Roman" w:hAnsi="Times New Roman" w:cs="Times New Roman"/>
          <w:b/>
          <w:bCs/>
          <w:sz w:val="26"/>
          <w:szCs w:val="26"/>
          <w:lang w:val="fr-FR"/>
        </w:rPr>
        <w:t>Câu 1</w:t>
      </w:r>
      <w:r w:rsidR="0021669B" w:rsidRPr="008B332F">
        <w:rPr>
          <w:rFonts w:ascii="Times New Roman" w:hAnsi="Times New Roman" w:cs="Times New Roman"/>
          <w:b/>
          <w:bCs/>
          <w:sz w:val="26"/>
          <w:szCs w:val="26"/>
          <w:lang w:val="fr-FR"/>
        </w:rPr>
        <w:t>6</w:t>
      </w:r>
      <w:r w:rsidRPr="008B332F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(</w:t>
      </w:r>
      <w:r w:rsidR="0021669B" w:rsidRPr="008B332F">
        <w:rPr>
          <w:rFonts w:ascii="Times New Roman" w:hAnsi="Times New Roman" w:cs="Times New Roman"/>
          <w:b/>
          <w:bCs/>
          <w:sz w:val="26"/>
          <w:szCs w:val="26"/>
          <w:lang w:val="fr-FR"/>
        </w:rPr>
        <w:t>1</w:t>
      </w:r>
      <w:r w:rsidRPr="008B332F">
        <w:rPr>
          <w:rFonts w:ascii="Times New Roman" w:hAnsi="Times New Roman" w:cs="Times New Roman"/>
          <w:b/>
          <w:bCs/>
          <w:sz w:val="26"/>
          <w:szCs w:val="26"/>
          <w:lang w:val="fr-FR"/>
        </w:rPr>
        <w:t>,0 điểm)</w:t>
      </w:r>
      <w:r w:rsidR="00B121A4">
        <w:rPr>
          <w:rFonts w:ascii="Times New Roman" w:hAnsi="Times New Roman" w:cs="Times New Roman"/>
          <w:b/>
          <w:bCs/>
          <w:sz w:val="26"/>
          <w:szCs w:val="26"/>
          <w:lang w:val="fr-FR"/>
        </w:rPr>
        <w:tab/>
      </w:r>
      <w:r w:rsidR="00404A49" w:rsidRPr="008B332F">
        <w:rPr>
          <w:rFonts w:ascii="Times New Roman" w:hAnsi="Times New Roman" w:cs="Times New Roman"/>
          <w:color w:val="333333"/>
          <w:sz w:val="26"/>
          <w:szCs w:val="26"/>
        </w:rPr>
        <w:t>Cho tứ giác ABCD có </w:t>
      </w:r>
      <w:r w:rsidR="00404A49" w:rsidRPr="008B332F">
        <w:rPr>
          <w:rFonts w:ascii="Times New Roman" w:hAnsi="Times New Roman" w:cs="Times New Roman"/>
          <w:noProof/>
          <w:color w:val="333333"/>
          <w:sz w:val="26"/>
          <w:szCs w:val="26"/>
        </w:rPr>
        <w:drawing>
          <wp:inline distT="0" distB="0" distL="0" distR="0" wp14:anchorId="0D7F3B7C" wp14:editId="6519B5A6">
            <wp:extent cx="1569444" cy="252095"/>
            <wp:effectExtent l="0" t="0" r="0" b="0"/>
            <wp:docPr id="1981528982" name="Picture 4" descr="Các dạng bài tập về góc trong tứ giác và cách giả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ác dạng bài tập về góc trong tứ giác và cách giải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1565" cy="2588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4A49" w:rsidRPr="008B332F">
        <w:rPr>
          <w:rFonts w:ascii="Times New Roman" w:hAnsi="Times New Roman" w:cs="Times New Roman"/>
          <w:color w:val="333333"/>
          <w:sz w:val="26"/>
          <w:szCs w:val="26"/>
        </w:rPr>
        <w:t>. Tính số đo góc C.</w:t>
      </w:r>
    </w:p>
    <w:p w14:paraId="091F9C38" w14:textId="77777777" w:rsidR="003C5B0A" w:rsidRPr="008B332F" w:rsidRDefault="0021669B" w:rsidP="003C5B0A">
      <w:pPr>
        <w:spacing w:after="0" w:line="240" w:lineRule="auto"/>
        <w:ind w:left="851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8B332F">
        <w:rPr>
          <w:rFonts w:ascii="Times New Roman" w:hAnsi="Times New Roman" w:cs="Times New Roman"/>
          <w:b/>
          <w:bCs/>
          <w:sz w:val="26"/>
          <w:szCs w:val="26"/>
          <w:lang w:val="fr-FR"/>
        </w:rPr>
        <w:t>Câu 17 (1,0 điểm)</w:t>
      </w:r>
    </w:p>
    <w:p w14:paraId="1CB8CF10" w14:textId="4EF3DDC1" w:rsidR="00404A49" w:rsidRPr="007A7420" w:rsidRDefault="00404A49" w:rsidP="00B121A4">
      <w:pPr>
        <w:spacing w:after="0" w:line="240" w:lineRule="auto"/>
        <w:ind w:left="144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742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o tam giác ABC vuông tại A, điểm M bất kì trên cạnh BC. Gọi D và E theo thứ tự là chân đường vuông góc kẻ từ M đến AB và AC. </w:t>
      </w:r>
      <w:r w:rsidR="00362900" w:rsidRPr="007A7420">
        <w:rPr>
          <w:rFonts w:ascii="Times New Roman" w:hAnsi="Times New Roman" w:cs="Times New Roman"/>
          <w:color w:val="000000" w:themeColor="text1"/>
          <w:sz w:val="26"/>
          <w:szCs w:val="26"/>
        </w:rPr>
        <w:t>Chứng minh:</w:t>
      </w:r>
      <w:r w:rsidRPr="007A742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AM</w:t>
      </w:r>
      <w:r w:rsidR="00B121A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156491" w:rsidRPr="007A7420">
        <w:rPr>
          <w:rFonts w:ascii="Times New Roman" w:hAnsi="Times New Roman" w:cs="Times New Roman"/>
          <w:color w:val="000000" w:themeColor="text1"/>
          <w:sz w:val="26"/>
          <w:szCs w:val="26"/>
        </w:rPr>
        <w:t>=</w:t>
      </w:r>
      <w:r w:rsidR="00B121A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156491" w:rsidRPr="007A7420">
        <w:rPr>
          <w:rFonts w:ascii="Times New Roman" w:hAnsi="Times New Roman" w:cs="Times New Roman"/>
          <w:color w:val="000000" w:themeColor="text1"/>
          <w:sz w:val="26"/>
          <w:szCs w:val="26"/>
        </w:rPr>
        <w:t>D</w:t>
      </w:r>
      <w:r w:rsidRPr="007A7420">
        <w:rPr>
          <w:rFonts w:ascii="Times New Roman" w:hAnsi="Times New Roman" w:cs="Times New Roman"/>
          <w:color w:val="000000" w:themeColor="text1"/>
          <w:sz w:val="26"/>
          <w:szCs w:val="26"/>
        </w:rPr>
        <w:t>E</w:t>
      </w:r>
      <w:r w:rsidR="00156491" w:rsidRPr="007A7420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78EC4D8F" w14:textId="77777777" w:rsidR="003C5B0A" w:rsidRPr="008B332F" w:rsidRDefault="005F0060" w:rsidP="003C5B0A">
      <w:pPr>
        <w:spacing w:after="0" w:line="240" w:lineRule="auto"/>
        <w:ind w:left="851"/>
        <w:rPr>
          <w:rFonts w:ascii="Times New Roman" w:hAnsi="Times New Roman" w:cs="Times New Roman"/>
          <w:sz w:val="26"/>
          <w:szCs w:val="26"/>
          <w:lang w:val="fr-FR"/>
        </w:rPr>
      </w:pPr>
      <w:r w:rsidRPr="008B332F">
        <w:rPr>
          <w:rFonts w:ascii="Times New Roman" w:hAnsi="Times New Roman" w:cs="Times New Roman"/>
          <w:b/>
          <w:bCs/>
          <w:sz w:val="26"/>
          <w:szCs w:val="26"/>
          <w:lang w:val="fr-FR"/>
        </w:rPr>
        <w:t>Câu 18 (1,0 điểm)</w:t>
      </w:r>
    </w:p>
    <w:p w14:paraId="1C68625C" w14:textId="77777777" w:rsidR="005F0060" w:rsidRPr="008B332F" w:rsidRDefault="005F0060" w:rsidP="003C5B0A">
      <w:pPr>
        <w:spacing w:after="0" w:line="240" w:lineRule="auto"/>
        <w:ind w:left="851" w:firstLine="589"/>
        <w:rPr>
          <w:rFonts w:ascii="Times New Roman" w:hAnsi="Times New Roman" w:cs="Times New Roman"/>
          <w:color w:val="212529"/>
          <w:sz w:val="26"/>
          <w:szCs w:val="26"/>
        </w:rPr>
      </w:pPr>
      <w:r w:rsidRPr="008B332F">
        <w:rPr>
          <w:rFonts w:ascii="Times New Roman" w:hAnsi="Times New Roman" w:cs="Times New Roman"/>
          <w:sz w:val="26"/>
          <w:szCs w:val="26"/>
        </w:rPr>
        <w:t xml:space="preserve">Tính nhanh giá trị biểu thức sau: </w:t>
      </w:r>
      <w:r w:rsidR="007A36BA" w:rsidRPr="008B332F">
        <w:rPr>
          <w:rStyle w:val="mjx-char"/>
          <w:rFonts w:ascii="Times New Roman" w:hAnsi="Times New Roman" w:cs="Times New Roman"/>
          <w:sz w:val="26"/>
          <w:szCs w:val="26"/>
          <w:bdr w:val="none" w:sz="0" w:space="0" w:color="auto" w:frame="1"/>
        </w:rPr>
        <w:t xml:space="preserve">4. </w:t>
      </w:r>
      <w:r w:rsidRPr="008B332F">
        <w:rPr>
          <w:rStyle w:val="mjx-char"/>
          <w:rFonts w:ascii="Times New Roman" w:hAnsi="Times New Roman" w:cs="Times New Roman"/>
          <w:sz w:val="26"/>
          <w:szCs w:val="26"/>
          <w:bdr w:val="none" w:sz="0" w:space="0" w:color="auto" w:frame="1"/>
        </w:rPr>
        <w:t>(3</w:t>
      </w:r>
      <w:r w:rsidRPr="008B332F">
        <w:rPr>
          <w:rStyle w:val="mjx-char"/>
          <w:rFonts w:ascii="Times New Roman" w:hAnsi="Times New Roman" w:cs="Times New Roman"/>
          <w:sz w:val="26"/>
          <w:szCs w:val="26"/>
          <w:bdr w:val="none" w:sz="0" w:space="0" w:color="auto" w:frame="1"/>
          <w:vertAlign w:val="superscript"/>
        </w:rPr>
        <w:t xml:space="preserve">2 </w:t>
      </w:r>
      <w:r w:rsidRPr="008B332F">
        <w:rPr>
          <w:rStyle w:val="mjx-char"/>
          <w:rFonts w:ascii="Times New Roman" w:hAnsi="Times New Roman" w:cs="Times New Roman"/>
          <w:sz w:val="26"/>
          <w:szCs w:val="26"/>
          <w:bdr w:val="none" w:sz="0" w:space="0" w:color="auto" w:frame="1"/>
        </w:rPr>
        <w:t>+1)(3</w:t>
      </w:r>
      <w:r w:rsidRPr="008B332F">
        <w:rPr>
          <w:rStyle w:val="mjx-char"/>
          <w:rFonts w:ascii="Times New Roman" w:hAnsi="Times New Roman" w:cs="Times New Roman"/>
          <w:sz w:val="26"/>
          <w:szCs w:val="26"/>
          <w:bdr w:val="none" w:sz="0" w:space="0" w:color="auto" w:frame="1"/>
          <w:vertAlign w:val="superscript"/>
        </w:rPr>
        <w:t>4</w:t>
      </w:r>
      <w:r w:rsidRPr="008B332F">
        <w:rPr>
          <w:rStyle w:val="mjx-char"/>
          <w:rFonts w:ascii="Times New Roman" w:hAnsi="Times New Roman" w:cs="Times New Roman"/>
          <w:sz w:val="26"/>
          <w:szCs w:val="26"/>
          <w:bdr w:val="none" w:sz="0" w:space="0" w:color="auto" w:frame="1"/>
        </w:rPr>
        <w:t>+1)(3</w:t>
      </w:r>
      <w:r w:rsidRPr="008B332F">
        <w:rPr>
          <w:rStyle w:val="mjx-char"/>
          <w:rFonts w:ascii="Times New Roman" w:hAnsi="Times New Roman" w:cs="Times New Roman"/>
          <w:sz w:val="26"/>
          <w:szCs w:val="26"/>
          <w:bdr w:val="none" w:sz="0" w:space="0" w:color="auto" w:frame="1"/>
          <w:vertAlign w:val="superscript"/>
        </w:rPr>
        <w:t>8</w:t>
      </w:r>
      <w:r w:rsidRPr="008B332F">
        <w:rPr>
          <w:rStyle w:val="mjx-char"/>
          <w:rFonts w:ascii="Times New Roman" w:hAnsi="Times New Roman" w:cs="Times New Roman"/>
          <w:sz w:val="26"/>
          <w:szCs w:val="26"/>
          <w:bdr w:val="none" w:sz="0" w:space="0" w:color="auto" w:frame="1"/>
        </w:rPr>
        <w:t>+1)(3</w:t>
      </w:r>
      <w:r w:rsidRPr="008B332F">
        <w:rPr>
          <w:rStyle w:val="mjx-char"/>
          <w:rFonts w:ascii="Times New Roman" w:hAnsi="Times New Roman" w:cs="Times New Roman"/>
          <w:sz w:val="26"/>
          <w:szCs w:val="26"/>
          <w:bdr w:val="none" w:sz="0" w:space="0" w:color="auto" w:frame="1"/>
          <w:vertAlign w:val="superscript"/>
        </w:rPr>
        <w:t>16</w:t>
      </w:r>
      <w:r w:rsidRPr="008B332F">
        <w:rPr>
          <w:rStyle w:val="mjx-char"/>
          <w:rFonts w:ascii="Times New Roman" w:hAnsi="Times New Roman" w:cs="Times New Roman"/>
          <w:sz w:val="26"/>
          <w:szCs w:val="26"/>
          <w:bdr w:val="none" w:sz="0" w:space="0" w:color="auto" w:frame="1"/>
        </w:rPr>
        <w:t>+1)</w:t>
      </w:r>
    </w:p>
    <w:p w14:paraId="6B921D30" w14:textId="77777777" w:rsidR="00705CAA" w:rsidRDefault="00D43BC8" w:rsidP="005F0060">
      <w:pPr>
        <w:spacing w:after="0" w:line="240" w:lineRule="auto"/>
        <w:ind w:left="851"/>
        <w:jc w:val="center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8B332F">
        <w:rPr>
          <w:rFonts w:ascii="Times New Roman" w:hAnsi="Times New Roman" w:cs="Times New Roman"/>
          <w:b/>
          <w:bCs/>
          <w:sz w:val="26"/>
          <w:szCs w:val="26"/>
          <w:lang w:val="fr-FR"/>
        </w:rPr>
        <w:t>-----------Hết ---------</w:t>
      </w:r>
    </w:p>
    <w:p w14:paraId="162AEC1F" w14:textId="77777777" w:rsidR="003864F1" w:rsidRDefault="003864F1" w:rsidP="00D01010">
      <w:pPr>
        <w:tabs>
          <w:tab w:val="left" w:pos="720"/>
          <w:tab w:val="center" w:pos="6786"/>
        </w:tabs>
        <w:spacing w:after="0" w:line="240" w:lineRule="auto"/>
        <w:ind w:left="851"/>
        <w:jc w:val="center"/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</w:pPr>
    </w:p>
    <w:p w14:paraId="72F68AE4" w14:textId="4109205A" w:rsidR="009E6AEC" w:rsidRDefault="009E6AEC" w:rsidP="00D01010">
      <w:pPr>
        <w:tabs>
          <w:tab w:val="left" w:pos="720"/>
          <w:tab w:val="center" w:pos="6786"/>
        </w:tabs>
        <w:spacing w:after="0" w:line="240" w:lineRule="auto"/>
        <w:ind w:left="851"/>
        <w:jc w:val="center"/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</w:pPr>
      <w:r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  <w:lastRenderedPageBreak/>
        <w:t>HƯỚNG DẪN CHẤM</w:t>
      </w:r>
    </w:p>
    <w:p w14:paraId="5F76BC5D" w14:textId="5841E4E2" w:rsidR="00D01010" w:rsidRPr="00705CAA" w:rsidRDefault="00D01010" w:rsidP="00D01010">
      <w:pPr>
        <w:tabs>
          <w:tab w:val="left" w:pos="720"/>
          <w:tab w:val="center" w:pos="6786"/>
        </w:tabs>
        <w:spacing w:after="0" w:line="240" w:lineRule="auto"/>
        <w:ind w:left="851"/>
        <w:jc w:val="center"/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</w:pPr>
      <w:r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  <w:t xml:space="preserve"> </w:t>
      </w:r>
      <w:r w:rsidRPr="00705CAA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  <w:t xml:space="preserve">ĐỀ KIỂM TRA </w:t>
      </w:r>
      <w:r w:rsidRPr="00705CAA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</w:rPr>
        <w:t xml:space="preserve">GIỮA </w:t>
      </w:r>
      <w:r w:rsidRPr="00705CAA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  <w:t>HỌC KÌ I -  NĂM HỌC 2023-2024</w:t>
      </w:r>
    </w:p>
    <w:p w14:paraId="6925146C" w14:textId="77777777" w:rsidR="00D01010" w:rsidRDefault="00D01010" w:rsidP="005F0060">
      <w:pPr>
        <w:spacing w:after="0" w:line="240" w:lineRule="auto"/>
        <w:ind w:left="851"/>
        <w:jc w:val="center"/>
        <w:rPr>
          <w:rFonts w:ascii="Times New Roman" w:hAnsi="Times New Roman" w:cs="Times New Roman"/>
          <w:sz w:val="26"/>
          <w:szCs w:val="26"/>
        </w:rPr>
      </w:pPr>
    </w:p>
    <w:p w14:paraId="4E8D6EDE" w14:textId="77777777" w:rsidR="00224377" w:rsidRDefault="00224377" w:rsidP="00224377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224377">
        <w:rPr>
          <w:rFonts w:ascii="Times New Roman" w:hAnsi="Times New Roman" w:cs="Times New Roman"/>
          <w:b/>
          <w:sz w:val="26"/>
          <w:szCs w:val="26"/>
        </w:rPr>
        <w:t>PHẦN I. TRẮC NGHIỆM</w:t>
      </w:r>
      <w:r w:rsidR="00CA0962">
        <w:rPr>
          <w:rFonts w:ascii="Times New Roman" w:hAnsi="Times New Roman" w:cs="Times New Roman"/>
          <w:b/>
          <w:sz w:val="26"/>
          <w:szCs w:val="26"/>
        </w:rPr>
        <w:t xml:space="preserve"> (3,0 ĐIỂM)</w:t>
      </w:r>
    </w:p>
    <w:p w14:paraId="22E30940" w14:textId="77777777" w:rsidR="00224377" w:rsidRDefault="00224377" w:rsidP="00224377">
      <w:pPr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Mỗi đáp án đúng được 0,25 điểm</w:t>
      </w:r>
    </w:p>
    <w:p w14:paraId="7AE6A47A" w14:textId="77777777" w:rsidR="00224377" w:rsidRPr="00224377" w:rsidRDefault="00224377" w:rsidP="00224377">
      <w:pPr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42"/>
        <w:gridCol w:w="709"/>
        <w:gridCol w:w="709"/>
        <w:gridCol w:w="801"/>
        <w:gridCol w:w="867"/>
        <w:gridCol w:w="868"/>
        <w:gridCol w:w="868"/>
        <w:gridCol w:w="868"/>
        <w:gridCol w:w="868"/>
        <w:gridCol w:w="868"/>
        <w:gridCol w:w="868"/>
        <w:gridCol w:w="868"/>
        <w:gridCol w:w="868"/>
      </w:tblGrid>
      <w:tr w:rsidR="00224377" w14:paraId="03E4CF9F" w14:textId="77777777" w:rsidTr="00224377">
        <w:tc>
          <w:tcPr>
            <w:tcW w:w="1242" w:type="dxa"/>
          </w:tcPr>
          <w:p w14:paraId="7D40E06A" w14:textId="77777777" w:rsidR="00224377" w:rsidRPr="00224377" w:rsidRDefault="00224377" w:rsidP="0022437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4377"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709" w:type="dxa"/>
          </w:tcPr>
          <w:p w14:paraId="3CEE4BB4" w14:textId="77777777" w:rsidR="00224377" w:rsidRPr="00CA0962" w:rsidRDefault="00224377" w:rsidP="0022437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709" w:type="dxa"/>
          </w:tcPr>
          <w:p w14:paraId="1CDB0259" w14:textId="77777777" w:rsidR="00224377" w:rsidRPr="00CA0962" w:rsidRDefault="00224377" w:rsidP="0022437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801" w:type="dxa"/>
          </w:tcPr>
          <w:p w14:paraId="18F5CE86" w14:textId="77777777" w:rsidR="00224377" w:rsidRPr="00CA0962" w:rsidRDefault="00224377" w:rsidP="0022437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867" w:type="dxa"/>
          </w:tcPr>
          <w:p w14:paraId="2900BB61" w14:textId="77777777" w:rsidR="00224377" w:rsidRPr="00CA0962" w:rsidRDefault="00224377" w:rsidP="0022437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868" w:type="dxa"/>
          </w:tcPr>
          <w:p w14:paraId="1C2143C5" w14:textId="77777777" w:rsidR="00224377" w:rsidRPr="00CA0962" w:rsidRDefault="00224377" w:rsidP="0022437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868" w:type="dxa"/>
          </w:tcPr>
          <w:p w14:paraId="433193A4" w14:textId="77777777" w:rsidR="00224377" w:rsidRPr="00CA0962" w:rsidRDefault="00224377" w:rsidP="0022437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868" w:type="dxa"/>
          </w:tcPr>
          <w:p w14:paraId="5FF9C175" w14:textId="77777777" w:rsidR="00224377" w:rsidRPr="00CA0962" w:rsidRDefault="00224377" w:rsidP="0022437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868" w:type="dxa"/>
          </w:tcPr>
          <w:p w14:paraId="0B7F9F44" w14:textId="77777777" w:rsidR="00224377" w:rsidRPr="00CA0962" w:rsidRDefault="00224377" w:rsidP="0022437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868" w:type="dxa"/>
          </w:tcPr>
          <w:p w14:paraId="3A0DAD8C" w14:textId="77777777" w:rsidR="00224377" w:rsidRPr="00CA0962" w:rsidRDefault="00224377" w:rsidP="0022437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868" w:type="dxa"/>
          </w:tcPr>
          <w:p w14:paraId="39C7B664" w14:textId="77777777" w:rsidR="00224377" w:rsidRPr="00CA0962" w:rsidRDefault="00224377" w:rsidP="0022437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868" w:type="dxa"/>
          </w:tcPr>
          <w:p w14:paraId="3DACEEB3" w14:textId="77777777" w:rsidR="00224377" w:rsidRPr="00CA0962" w:rsidRDefault="00224377" w:rsidP="0022437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868" w:type="dxa"/>
          </w:tcPr>
          <w:p w14:paraId="2E4E10BC" w14:textId="77777777" w:rsidR="00224377" w:rsidRPr="00CA0962" w:rsidRDefault="00224377" w:rsidP="0022437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12</w:t>
            </w:r>
          </w:p>
        </w:tc>
      </w:tr>
      <w:tr w:rsidR="00224377" w14:paraId="7528FC7F" w14:textId="77777777" w:rsidTr="00224377">
        <w:tc>
          <w:tcPr>
            <w:tcW w:w="1242" w:type="dxa"/>
          </w:tcPr>
          <w:p w14:paraId="7BFDB9A2" w14:textId="77777777" w:rsidR="00224377" w:rsidRPr="00224377" w:rsidRDefault="00224377" w:rsidP="0022437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4377">
              <w:rPr>
                <w:rFonts w:ascii="Times New Roman" w:hAnsi="Times New Roman" w:cs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709" w:type="dxa"/>
          </w:tcPr>
          <w:p w14:paraId="4FC788DE" w14:textId="77777777" w:rsidR="00224377" w:rsidRPr="00CA0962" w:rsidRDefault="00224377" w:rsidP="0022437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709" w:type="dxa"/>
          </w:tcPr>
          <w:p w14:paraId="34DA80CB" w14:textId="77777777" w:rsidR="00224377" w:rsidRPr="00CA0962" w:rsidRDefault="00224377" w:rsidP="0022437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801" w:type="dxa"/>
          </w:tcPr>
          <w:p w14:paraId="3D8BC4E9" w14:textId="77777777" w:rsidR="00224377" w:rsidRPr="00CA0962" w:rsidRDefault="00224377" w:rsidP="0022437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867" w:type="dxa"/>
          </w:tcPr>
          <w:p w14:paraId="360DFE54" w14:textId="77777777" w:rsidR="00224377" w:rsidRPr="00CA0962" w:rsidRDefault="00224377" w:rsidP="0022437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868" w:type="dxa"/>
          </w:tcPr>
          <w:p w14:paraId="51E2B4A1" w14:textId="77777777" w:rsidR="00224377" w:rsidRPr="00CA0962" w:rsidRDefault="00224377" w:rsidP="0022437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868" w:type="dxa"/>
          </w:tcPr>
          <w:p w14:paraId="013875B6" w14:textId="77777777" w:rsidR="00224377" w:rsidRPr="00CA0962" w:rsidRDefault="00224377" w:rsidP="0022437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868" w:type="dxa"/>
          </w:tcPr>
          <w:p w14:paraId="6E0865D6" w14:textId="77777777" w:rsidR="00224377" w:rsidRPr="00CA0962" w:rsidRDefault="00224377" w:rsidP="0022437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868" w:type="dxa"/>
          </w:tcPr>
          <w:p w14:paraId="5337AEB7" w14:textId="77777777" w:rsidR="00224377" w:rsidRPr="00CA0962" w:rsidRDefault="00224377" w:rsidP="0022437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868" w:type="dxa"/>
          </w:tcPr>
          <w:p w14:paraId="1A367E1F" w14:textId="77777777" w:rsidR="00224377" w:rsidRPr="00CA0962" w:rsidRDefault="00224377" w:rsidP="0022437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868" w:type="dxa"/>
          </w:tcPr>
          <w:p w14:paraId="3791245C" w14:textId="77777777" w:rsidR="00224377" w:rsidRPr="00CA0962" w:rsidRDefault="00224377" w:rsidP="0022437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868" w:type="dxa"/>
          </w:tcPr>
          <w:p w14:paraId="562CA0A2" w14:textId="77777777" w:rsidR="00224377" w:rsidRPr="00CA0962" w:rsidRDefault="00224377" w:rsidP="0022437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868" w:type="dxa"/>
          </w:tcPr>
          <w:p w14:paraId="091B3E12" w14:textId="77777777" w:rsidR="00224377" w:rsidRPr="00CA0962" w:rsidRDefault="00224377" w:rsidP="0022437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</w:tr>
      <w:tr w:rsidR="00224377" w14:paraId="782CD7BE" w14:textId="77777777" w:rsidTr="00224377">
        <w:tc>
          <w:tcPr>
            <w:tcW w:w="1242" w:type="dxa"/>
          </w:tcPr>
          <w:p w14:paraId="406B8AAC" w14:textId="77777777" w:rsidR="00224377" w:rsidRPr="00224377" w:rsidRDefault="00224377" w:rsidP="0022437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4377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</w:p>
        </w:tc>
        <w:tc>
          <w:tcPr>
            <w:tcW w:w="709" w:type="dxa"/>
          </w:tcPr>
          <w:p w14:paraId="78B3D01B" w14:textId="77777777" w:rsidR="00224377" w:rsidRPr="00224377" w:rsidRDefault="00224377" w:rsidP="0022437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2437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  <w:tc>
          <w:tcPr>
            <w:tcW w:w="709" w:type="dxa"/>
          </w:tcPr>
          <w:p w14:paraId="2543A408" w14:textId="77777777" w:rsidR="00224377" w:rsidRPr="00224377" w:rsidRDefault="00224377" w:rsidP="008077F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2437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  <w:tc>
          <w:tcPr>
            <w:tcW w:w="801" w:type="dxa"/>
          </w:tcPr>
          <w:p w14:paraId="2EF88313" w14:textId="77777777" w:rsidR="00224377" w:rsidRPr="00224377" w:rsidRDefault="00224377" w:rsidP="008077F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2437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  <w:tc>
          <w:tcPr>
            <w:tcW w:w="867" w:type="dxa"/>
          </w:tcPr>
          <w:p w14:paraId="0EC94446" w14:textId="77777777" w:rsidR="00224377" w:rsidRPr="00224377" w:rsidRDefault="00224377" w:rsidP="008077F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2437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  <w:tc>
          <w:tcPr>
            <w:tcW w:w="868" w:type="dxa"/>
          </w:tcPr>
          <w:p w14:paraId="5A4CF923" w14:textId="77777777" w:rsidR="00224377" w:rsidRPr="00224377" w:rsidRDefault="00224377" w:rsidP="008077F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2437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  <w:tc>
          <w:tcPr>
            <w:tcW w:w="868" w:type="dxa"/>
          </w:tcPr>
          <w:p w14:paraId="55FE8709" w14:textId="77777777" w:rsidR="00224377" w:rsidRPr="00224377" w:rsidRDefault="00224377" w:rsidP="008077F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2437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  <w:tc>
          <w:tcPr>
            <w:tcW w:w="868" w:type="dxa"/>
          </w:tcPr>
          <w:p w14:paraId="208F3D83" w14:textId="77777777" w:rsidR="00224377" w:rsidRPr="00224377" w:rsidRDefault="00224377" w:rsidP="008077F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2437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  <w:tc>
          <w:tcPr>
            <w:tcW w:w="868" w:type="dxa"/>
          </w:tcPr>
          <w:p w14:paraId="32378AE1" w14:textId="77777777" w:rsidR="00224377" w:rsidRPr="00224377" w:rsidRDefault="00224377" w:rsidP="008077F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2437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  <w:tc>
          <w:tcPr>
            <w:tcW w:w="868" w:type="dxa"/>
          </w:tcPr>
          <w:p w14:paraId="17D7ADBC" w14:textId="77777777" w:rsidR="00224377" w:rsidRPr="00224377" w:rsidRDefault="00224377" w:rsidP="008077F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2437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  <w:tc>
          <w:tcPr>
            <w:tcW w:w="868" w:type="dxa"/>
          </w:tcPr>
          <w:p w14:paraId="4830D086" w14:textId="77777777" w:rsidR="00224377" w:rsidRPr="00224377" w:rsidRDefault="00224377" w:rsidP="008077F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2437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  <w:tc>
          <w:tcPr>
            <w:tcW w:w="868" w:type="dxa"/>
          </w:tcPr>
          <w:p w14:paraId="13BC8C9C" w14:textId="77777777" w:rsidR="00224377" w:rsidRPr="00224377" w:rsidRDefault="00224377" w:rsidP="008077F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2437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  <w:tc>
          <w:tcPr>
            <w:tcW w:w="868" w:type="dxa"/>
          </w:tcPr>
          <w:p w14:paraId="436AEDAD" w14:textId="77777777" w:rsidR="00224377" w:rsidRPr="00224377" w:rsidRDefault="00224377" w:rsidP="008077F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2437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</w:tbl>
    <w:p w14:paraId="6B5D8251" w14:textId="77777777" w:rsidR="00224377" w:rsidRDefault="00224377" w:rsidP="0022437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14:paraId="7D5D45A6" w14:textId="77777777" w:rsidR="00224377" w:rsidRDefault="00224377" w:rsidP="00224377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224377">
        <w:rPr>
          <w:rFonts w:ascii="Times New Roman" w:hAnsi="Times New Roman" w:cs="Times New Roman"/>
          <w:b/>
          <w:sz w:val="26"/>
          <w:szCs w:val="26"/>
        </w:rPr>
        <w:t>PHẦN II. TỰ LUẬN</w:t>
      </w:r>
      <w:r w:rsidR="00CA0962">
        <w:rPr>
          <w:rFonts w:ascii="Times New Roman" w:hAnsi="Times New Roman" w:cs="Times New Roman"/>
          <w:b/>
          <w:sz w:val="26"/>
          <w:szCs w:val="26"/>
        </w:rPr>
        <w:t xml:space="preserve"> (7,0 ĐIỂM)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1985"/>
        <w:gridCol w:w="709"/>
        <w:gridCol w:w="7087"/>
        <w:gridCol w:w="1276"/>
      </w:tblGrid>
      <w:tr w:rsidR="007A7420" w14:paraId="7A5BCE74" w14:textId="77777777" w:rsidTr="00126AFA">
        <w:tc>
          <w:tcPr>
            <w:tcW w:w="1985" w:type="dxa"/>
          </w:tcPr>
          <w:p w14:paraId="7E45E49E" w14:textId="77777777" w:rsidR="007A7420" w:rsidRDefault="007A7420" w:rsidP="00C2033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709" w:type="dxa"/>
          </w:tcPr>
          <w:p w14:paraId="5A607037" w14:textId="77777777" w:rsidR="007A7420" w:rsidRDefault="007A7420" w:rsidP="00C2033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Ý</w:t>
            </w:r>
          </w:p>
        </w:tc>
        <w:tc>
          <w:tcPr>
            <w:tcW w:w="7087" w:type="dxa"/>
          </w:tcPr>
          <w:p w14:paraId="40BDE0B2" w14:textId="77777777" w:rsidR="007A7420" w:rsidRDefault="007A7420" w:rsidP="007A742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1276" w:type="dxa"/>
          </w:tcPr>
          <w:p w14:paraId="4F61EA06" w14:textId="77777777" w:rsidR="007A7420" w:rsidRDefault="007A7420" w:rsidP="007A742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</w:p>
        </w:tc>
      </w:tr>
      <w:tr w:rsidR="00BB0830" w14:paraId="2FB943F5" w14:textId="77777777" w:rsidTr="00126AFA">
        <w:tc>
          <w:tcPr>
            <w:tcW w:w="1985" w:type="dxa"/>
            <w:vMerge w:val="restart"/>
          </w:tcPr>
          <w:p w14:paraId="2F0C3606" w14:textId="77777777" w:rsidR="00BB0830" w:rsidRDefault="00BB0830" w:rsidP="00C2033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3</w:t>
            </w:r>
          </w:p>
          <w:p w14:paraId="02813DA7" w14:textId="77777777" w:rsidR="00BB0830" w:rsidRDefault="00BB0830" w:rsidP="00C2033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B332F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(1,0 điểm)</w:t>
            </w:r>
          </w:p>
        </w:tc>
        <w:tc>
          <w:tcPr>
            <w:tcW w:w="709" w:type="dxa"/>
          </w:tcPr>
          <w:p w14:paraId="3326EF5C" w14:textId="77777777" w:rsidR="00BB0830" w:rsidRDefault="00BB0830" w:rsidP="00C2033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7087" w:type="dxa"/>
          </w:tcPr>
          <w:p w14:paraId="77B95F08" w14:textId="77777777" w:rsidR="00BB0830" w:rsidRDefault="00BB0830" w:rsidP="007A7420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Ta có : </w:t>
            </w:r>
          </w:p>
          <w:p w14:paraId="1D7FB91C" w14:textId="77777777" w:rsidR="00BB0830" w:rsidRDefault="00BB0830" w:rsidP="007A7420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M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= 3x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2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y +</w:t>
            </w: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6xy</w:t>
            </w: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- 2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x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2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y </w:t>
            </w:r>
          </w:p>
          <w:p w14:paraId="47ED1CBF" w14:textId="77777777" w:rsidR="00BB0830" w:rsidRDefault="00BB0830" w:rsidP="007A7420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M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= </w:t>
            </w: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(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3x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2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y</w:t>
            </w: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- 2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x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2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y</w:t>
            </w: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)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 +</w:t>
            </w: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6xy</w:t>
            </w: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</w:p>
          <w:p w14:paraId="6E74A05A" w14:textId="77777777" w:rsidR="00BB0830" w:rsidRDefault="00BB0830" w:rsidP="007A7420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M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=</w:t>
            </w: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x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2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y</w:t>
            </w: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+ 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6xy</w:t>
            </w: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</w:p>
          <w:p w14:paraId="0B389C27" w14:textId="77777777" w:rsidR="00BB0830" w:rsidRDefault="00BB0830" w:rsidP="007A7420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Thay 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x = 1, y = -2</w:t>
            </w: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vào biểu thức M ta có: </w:t>
            </w:r>
          </w:p>
          <w:p w14:paraId="15CB3699" w14:textId="77777777" w:rsidR="00BB0830" w:rsidRPr="007A7420" w:rsidRDefault="00BB0830" w:rsidP="00224377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M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=</w:t>
            </w: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1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.(-2) + 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6</w:t>
            </w: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.1.(-2) = -2 -12 = -14</w:t>
            </w:r>
          </w:p>
        </w:tc>
        <w:tc>
          <w:tcPr>
            <w:tcW w:w="1276" w:type="dxa"/>
          </w:tcPr>
          <w:p w14:paraId="2FFA486D" w14:textId="77777777" w:rsidR="00BB0830" w:rsidRPr="00CA0962" w:rsidRDefault="00BB0830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BB0830" w14:paraId="6CB29DE8" w14:textId="77777777" w:rsidTr="00126AFA">
        <w:tc>
          <w:tcPr>
            <w:tcW w:w="1985" w:type="dxa"/>
            <w:vMerge/>
          </w:tcPr>
          <w:p w14:paraId="7170D6FB" w14:textId="77777777" w:rsidR="00BB0830" w:rsidRDefault="00BB0830" w:rsidP="00C2033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09" w:type="dxa"/>
          </w:tcPr>
          <w:p w14:paraId="10F4583E" w14:textId="77777777" w:rsidR="00BB0830" w:rsidRDefault="00BB0830" w:rsidP="00C2033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7087" w:type="dxa"/>
          </w:tcPr>
          <w:p w14:paraId="08E9FC26" w14:textId="0B96073B" w:rsidR="00BB0830" w:rsidRPr="007A7420" w:rsidRDefault="00BB0830" w:rsidP="007A7420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E6F17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38</w:t>
            </w:r>
            <w:r w:rsidRPr="00DE6F17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2</w:t>
            </w:r>
            <w:r w:rsidRPr="00DE6F17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+ 76.12 + 12</w:t>
            </w:r>
            <w:r w:rsidRPr="00DE6F17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= </w:t>
            </w:r>
            <w:r w:rsidRPr="00DE6F17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38</w:t>
            </w:r>
            <w:r w:rsidRPr="00DE6F17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2</w:t>
            </w:r>
            <w:r w:rsidRPr="00DE6F17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+ </w:t>
            </w: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2. 38</w:t>
            </w:r>
            <w:r w:rsidRPr="00DE6F17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.12 + 12</w:t>
            </w:r>
            <w:r w:rsidRPr="00DE6F17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= (38+12)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= 50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 xml:space="preserve">2 </w:t>
            </w: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= 2500</w:t>
            </w:r>
          </w:p>
        </w:tc>
        <w:tc>
          <w:tcPr>
            <w:tcW w:w="1276" w:type="dxa"/>
          </w:tcPr>
          <w:p w14:paraId="137AE512" w14:textId="77777777" w:rsidR="00BB0830" w:rsidRPr="00CA0962" w:rsidRDefault="00BB0830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BB0830" w14:paraId="654E415E" w14:textId="77777777" w:rsidTr="00126AFA">
        <w:tc>
          <w:tcPr>
            <w:tcW w:w="1985" w:type="dxa"/>
            <w:vMerge w:val="restart"/>
          </w:tcPr>
          <w:p w14:paraId="1B60BA3B" w14:textId="77777777" w:rsidR="00BB0830" w:rsidRDefault="00BB0830" w:rsidP="00C2033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4</w:t>
            </w:r>
          </w:p>
          <w:p w14:paraId="68D5211A" w14:textId="77777777" w:rsidR="00BB0830" w:rsidRDefault="00BB0830" w:rsidP="00C2033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B332F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(1,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5</w:t>
            </w:r>
            <w:r w:rsidRPr="008B332F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 xml:space="preserve"> điểm)</w:t>
            </w:r>
          </w:p>
        </w:tc>
        <w:tc>
          <w:tcPr>
            <w:tcW w:w="709" w:type="dxa"/>
          </w:tcPr>
          <w:p w14:paraId="5363E113" w14:textId="77777777" w:rsidR="00BB0830" w:rsidRDefault="00BB0830" w:rsidP="00C2033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7087" w:type="dxa"/>
          </w:tcPr>
          <w:p w14:paraId="2FEB92FC" w14:textId="77777777" w:rsidR="00827656" w:rsidRPr="00827656" w:rsidRDefault="00827656" w:rsidP="00827656">
            <w:pPr>
              <w:suppressAutoHyphens/>
              <w:jc w:val="both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827656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A = 3x</w:t>
            </w:r>
            <w:r w:rsidRPr="00827656"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2</w:t>
            </w:r>
            <w:r w:rsidRPr="00827656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y.4xy</w:t>
            </w:r>
            <w:r w:rsidRPr="00827656"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 xml:space="preserve">3 </w:t>
            </w:r>
            <w:r w:rsidRPr="00827656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– 6xyz</w:t>
            </w:r>
            <w:r w:rsidRPr="00827656"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3</w:t>
            </w:r>
            <w:r w:rsidRPr="00827656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 + 18x</w:t>
            </w:r>
            <w:r w:rsidRPr="00827656"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5</w:t>
            </w:r>
            <w:r w:rsidRPr="00827656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y</w:t>
            </w:r>
            <w:r w:rsidRPr="00827656"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6</w:t>
            </w:r>
            <w:r w:rsidRPr="00827656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: 6x</w:t>
            </w:r>
            <w:r w:rsidRPr="00827656"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2</w:t>
            </w:r>
            <w:r w:rsidRPr="00827656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y</w:t>
            </w:r>
            <w:r w:rsidRPr="00827656"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2</w:t>
            </w:r>
            <w:r w:rsidRPr="00827656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</w:t>
            </w:r>
          </w:p>
          <w:p w14:paraId="0F3274A0" w14:textId="289198CD" w:rsidR="00827656" w:rsidRDefault="00827656" w:rsidP="00FA4A47">
            <w:pPr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</w:pPr>
            <w:r w:rsidRPr="0082765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A 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= 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12</w:t>
            </w:r>
            <w:r w:rsidRPr="007A7420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x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3</w:t>
            </w:r>
            <w:r w:rsidRPr="00E6773E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y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4</w:t>
            </w:r>
            <w:r w:rsidR="00D669DD"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 xml:space="preserve"> 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– 6xyz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3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</w:t>
            </w:r>
            <w:r w:rsidRPr="00E6773E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+ </w:t>
            </w:r>
            <w:r w:rsidR="00D669DD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3</w:t>
            </w:r>
            <w:r w:rsidRPr="00E6773E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x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3</w:t>
            </w:r>
            <w:r w:rsidRPr="00FA4A47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y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4</w:t>
            </w:r>
          </w:p>
          <w:p w14:paraId="68454736" w14:textId="749FBCBF" w:rsidR="00827656" w:rsidRPr="00FA4A47" w:rsidRDefault="00827656" w:rsidP="00FA4A47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A= 1</w:t>
            </w:r>
            <w:r w:rsidR="00D669DD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5</w:t>
            </w:r>
            <w:r w:rsidRPr="00E6773E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x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3</w:t>
            </w:r>
            <w:r w:rsidRPr="00FA4A47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y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4</w:t>
            </w:r>
            <w:r w:rsidR="00D669DD"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 xml:space="preserve"> 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– 6xyz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3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</w:t>
            </w:r>
            <w:r w:rsidRPr="00E6773E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</w:t>
            </w:r>
          </w:p>
        </w:tc>
        <w:tc>
          <w:tcPr>
            <w:tcW w:w="1276" w:type="dxa"/>
          </w:tcPr>
          <w:p w14:paraId="0DD581B5" w14:textId="77777777" w:rsidR="00827656" w:rsidRDefault="00827656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4C9CFA3" w14:textId="663318BF" w:rsidR="00BB0830" w:rsidRPr="00CA0962" w:rsidRDefault="00BB0830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D669DD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  <w:p w14:paraId="55D19BAE" w14:textId="77777777" w:rsidR="00BB0830" w:rsidRPr="00CA0962" w:rsidRDefault="00BB0830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BB0830" w14:paraId="1748E6CC" w14:textId="77777777" w:rsidTr="00126AFA">
        <w:tc>
          <w:tcPr>
            <w:tcW w:w="1985" w:type="dxa"/>
            <w:vMerge/>
          </w:tcPr>
          <w:p w14:paraId="062EA737" w14:textId="77777777" w:rsidR="00BB0830" w:rsidRDefault="00BB0830" w:rsidP="00C2033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09" w:type="dxa"/>
          </w:tcPr>
          <w:p w14:paraId="46D1AA51" w14:textId="77777777" w:rsidR="00BB0830" w:rsidRDefault="00BB0830" w:rsidP="00C2033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7087" w:type="dxa"/>
          </w:tcPr>
          <w:p w14:paraId="66374381" w14:textId="77777777" w:rsidR="00BB0830" w:rsidRDefault="00827656" w:rsidP="00FA4A47">
            <w:pPr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</w:pP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A – B = 7x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3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y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- 4xyz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3</w:t>
            </w:r>
          </w:p>
          <w:p w14:paraId="68024D2E" w14:textId="77777777" w:rsidR="00827656" w:rsidRPr="00827656" w:rsidRDefault="00827656" w:rsidP="00827656">
            <w:pPr>
              <w:pStyle w:val="ListParagraph"/>
              <w:numPr>
                <w:ilvl w:val="0"/>
                <w:numId w:val="9"/>
              </w:numPr>
              <w:spacing w:after="0" w:line="240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lang w:val="en-US"/>
              </w:rPr>
              <w:t>B = A – (7x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  <w:lang w:val="en-US"/>
              </w:rPr>
              <w:t>3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lang w:val="en-US"/>
              </w:rPr>
              <w:t>y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  <w:lang w:val="en-US"/>
              </w:rPr>
              <w:t>2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lang w:val="en-US"/>
              </w:rPr>
              <w:t xml:space="preserve"> - 4xyz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  <w:lang w:val="en-US"/>
              </w:rPr>
              <w:t>3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lang w:val="en-US"/>
              </w:rPr>
              <w:t>)</w:t>
            </w:r>
          </w:p>
          <w:p w14:paraId="6FAEA894" w14:textId="2F18E825" w:rsidR="00827656" w:rsidRPr="00827656" w:rsidRDefault="00827656" w:rsidP="00827656">
            <w:pPr>
              <w:pStyle w:val="ListParagraph"/>
              <w:numPr>
                <w:ilvl w:val="0"/>
                <w:numId w:val="9"/>
              </w:numPr>
              <w:spacing w:after="0" w:line="240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lang w:val="en-US"/>
              </w:rPr>
              <w:t xml:space="preserve">B = 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1</w:t>
            </w:r>
            <w:r w:rsidR="00D669DD">
              <w:rPr>
                <w:rFonts w:ascii="Times New Roman" w:eastAsia="Calibri" w:hAnsi="Times New Roman" w:cs="Times New Roman"/>
                <w:noProof/>
                <w:sz w:val="26"/>
                <w:szCs w:val="26"/>
                <w:lang w:val="en-US"/>
              </w:rPr>
              <w:t>5</w:t>
            </w:r>
            <w:r w:rsidRPr="00E6773E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x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3</w:t>
            </w:r>
            <w:r w:rsidRPr="00FA4A47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y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4</w:t>
            </w:r>
            <w:r w:rsidR="00D669DD"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  <w:lang w:val="en-US"/>
              </w:rPr>
              <w:t xml:space="preserve"> 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lang w:val="en-US"/>
              </w:rPr>
              <w:t>– 6xyz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  <w:lang w:val="en-US"/>
              </w:rPr>
              <w:t>3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lang w:val="en-US"/>
              </w:rPr>
              <w:t xml:space="preserve"> </w:t>
            </w:r>
            <w:r w:rsidRPr="00E6773E">
              <w:rPr>
                <w:rFonts w:ascii="Times New Roman" w:eastAsia="Calibri" w:hAnsi="Times New Roman" w:cs="Times New Roman"/>
                <w:noProof/>
                <w:sz w:val="26"/>
                <w:szCs w:val="26"/>
                <w:lang w:val="en-US"/>
              </w:rPr>
              <w:t xml:space="preserve"> 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lang w:val="en-US"/>
              </w:rPr>
              <w:t>- 7x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  <w:lang w:val="en-US"/>
              </w:rPr>
              <w:t>3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lang w:val="en-US"/>
              </w:rPr>
              <w:t>y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  <w:lang w:val="en-US"/>
              </w:rPr>
              <w:t>2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lang w:val="en-US"/>
              </w:rPr>
              <w:t xml:space="preserve"> + 4xyz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  <w:lang w:val="en-US"/>
              </w:rPr>
              <w:t>3</w:t>
            </w:r>
          </w:p>
          <w:p w14:paraId="66184B82" w14:textId="698E978D" w:rsidR="00827656" w:rsidRPr="00827656" w:rsidRDefault="00827656" w:rsidP="00827656">
            <w:pPr>
              <w:pStyle w:val="ListParagraph"/>
              <w:numPr>
                <w:ilvl w:val="0"/>
                <w:numId w:val="9"/>
              </w:numPr>
              <w:spacing w:after="0" w:line="240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lang w:val="en-US"/>
              </w:rPr>
              <w:t xml:space="preserve">B = 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1</w:t>
            </w:r>
            <w:r w:rsidR="00D669DD">
              <w:rPr>
                <w:rFonts w:ascii="Times New Roman" w:eastAsia="Calibri" w:hAnsi="Times New Roman" w:cs="Times New Roman"/>
                <w:noProof/>
                <w:sz w:val="26"/>
                <w:szCs w:val="26"/>
                <w:lang w:val="en-US"/>
              </w:rPr>
              <w:t>5</w:t>
            </w:r>
            <w:r w:rsidRPr="00E6773E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x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3</w:t>
            </w:r>
            <w:r w:rsidRPr="00FA4A47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y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4</w:t>
            </w:r>
            <w:r w:rsidR="00D669DD"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  <w:lang w:val="en-US"/>
              </w:rPr>
              <w:t xml:space="preserve"> 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lang w:val="en-US"/>
              </w:rPr>
              <w:t>– 2xyz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  <w:lang w:val="en-US"/>
              </w:rPr>
              <w:t>3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lang w:val="en-US"/>
              </w:rPr>
              <w:t xml:space="preserve"> </w:t>
            </w:r>
            <w:r w:rsidRPr="00E6773E">
              <w:rPr>
                <w:rFonts w:ascii="Times New Roman" w:eastAsia="Calibri" w:hAnsi="Times New Roman" w:cs="Times New Roman"/>
                <w:noProof/>
                <w:sz w:val="26"/>
                <w:szCs w:val="26"/>
                <w:lang w:val="en-US"/>
              </w:rPr>
              <w:t xml:space="preserve"> 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lang w:val="en-US"/>
              </w:rPr>
              <w:t>- 7x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  <w:lang w:val="en-US"/>
              </w:rPr>
              <w:t>3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lang w:val="en-US"/>
              </w:rPr>
              <w:t>y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  <w:lang w:val="en-US"/>
              </w:rPr>
              <w:t>2</w:t>
            </w:r>
          </w:p>
        </w:tc>
        <w:tc>
          <w:tcPr>
            <w:tcW w:w="1276" w:type="dxa"/>
          </w:tcPr>
          <w:p w14:paraId="51BCCE1D" w14:textId="77777777" w:rsidR="00D669DD" w:rsidRDefault="00D669DD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D15A78C" w14:textId="533C0334" w:rsidR="00BB0830" w:rsidRPr="00CA0962" w:rsidRDefault="00BB0830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  <w:p w14:paraId="68CB75CA" w14:textId="77777777" w:rsidR="00BB0830" w:rsidRDefault="00BB0830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52C98039" w14:textId="40C60EF7" w:rsidR="00D669DD" w:rsidRPr="00CA0962" w:rsidRDefault="00D669DD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BB0830" w14:paraId="6E4EB95D" w14:textId="77777777" w:rsidTr="00126AFA">
        <w:tc>
          <w:tcPr>
            <w:tcW w:w="1985" w:type="dxa"/>
            <w:vMerge w:val="restart"/>
          </w:tcPr>
          <w:p w14:paraId="62CADCA6" w14:textId="77777777" w:rsidR="00BB0830" w:rsidRDefault="00BB0830" w:rsidP="00C2033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5</w:t>
            </w:r>
          </w:p>
          <w:p w14:paraId="1B7FC385" w14:textId="77777777" w:rsidR="00BB0830" w:rsidRDefault="00BB0830" w:rsidP="00C2033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B332F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(1,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5</w:t>
            </w:r>
            <w:r w:rsidRPr="008B332F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 xml:space="preserve"> điểm)</w:t>
            </w:r>
          </w:p>
        </w:tc>
        <w:tc>
          <w:tcPr>
            <w:tcW w:w="709" w:type="dxa"/>
          </w:tcPr>
          <w:p w14:paraId="0F7C786C" w14:textId="77777777" w:rsidR="00BB0830" w:rsidRDefault="00BB0830" w:rsidP="00C2033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7087" w:type="dxa"/>
          </w:tcPr>
          <w:p w14:paraId="35247611" w14:textId="77777777" w:rsidR="00BB0830" w:rsidRDefault="00BB0830" w:rsidP="00224377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(x - y) (x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2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+ xy) </w:t>
            </w:r>
          </w:p>
          <w:p w14:paraId="52D231CE" w14:textId="77777777" w:rsidR="00BB0830" w:rsidRDefault="00BB0830" w:rsidP="00224377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= x. 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(x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2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+ xy) </w:t>
            </w: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– y. 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(x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2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+ xy) </w:t>
            </w:r>
          </w:p>
          <w:p w14:paraId="64CD9E8D" w14:textId="77777777" w:rsidR="00BB0830" w:rsidRDefault="00BB0830" w:rsidP="00FA4A47">
            <w:pPr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= 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x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3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+ x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2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y</w:t>
            </w: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- 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x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2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y</w:t>
            </w: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– 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xy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2</w:t>
            </w:r>
          </w:p>
          <w:p w14:paraId="3F486495" w14:textId="77777777" w:rsidR="00BB0830" w:rsidRPr="00FA4A47" w:rsidRDefault="00BB0830" w:rsidP="00FA4A47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= </w:t>
            </w: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x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3</w:t>
            </w: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– </w:t>
            </w:r>
            <w:r w:rsidRPr="008B332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xy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2</w:t>
            </w:r>
          </w:p>
        </w:tc>
        <w:tc>
          <w:tcPr>
            <w:tcW w:w="1276" w:type="dxa"/>
          </w:tcPr>
          <w:p w14:paraId="57478E68" w14:textId="77777777" w:rsidR="00BB0830" w:rsidRPr="00CA0962" w:rsidRDefault="00BB0830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6F2F034C" w14:textId="77777777" w:rsidR="00BB0830" w:rsidRPr="00CA0962" w:rsidRDefault="00BB0830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99E5A71" w14:textId="77777777" w:rsidR="00BB0830" w:rsidRPr="00CA0962" w:rsidRDefault="00BB0830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B00872D" w14:textId="77777777" w:rsidR="00BB0830" w:rsidRPr="00CA0962" w:rsidRDefault="00BB0830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BB0830" w14:paraId="655D210C" w14:textId="77777777" w:rsidTr="00126AFA">
        <w:tc>
          <w:tcPr>
            <w:tcW w:w="1985" w:type="dxa"/>
            <w:vMerge/>
          </w:tcPr>
          <w:p w14:paraId="5D2A13D4" w14:textId="77777777" w:rsidR="00BB0830" w:rsidRDefault="00BB0830" w:rsidP="00C2033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09" w:type="dxa"/>
          </w:tcPr>
          <w:p w14:paraId="32478D59" w14:textId="77777777" w:rsidR="00BB0830" w:rsidRDefault="00BB0830" w:rsidP="00C2033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7087" w:type="dxa"/>
          </w:tcPr>
          <w:p w14:paraId="7E06674B" w14:textId="77777777" w:rsidR="00BB0830" w:rsidRDefault="00BB0830" w:rsidP="00224377">
            <w:pP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(4x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3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yz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2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– 6xy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3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+ 9x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2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y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4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z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3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)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:2xy</w:t>
            </w:r>
          </w:p>
          <w:p w14:paraId="56B5B1E3" w14:textId="77777777" w:rsidR="00BB0830" w:rsidRDefault="00BB0830" w:rsidP="00224377">
            <w:pP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= (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4x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3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yz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2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: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2xy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) 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–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(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6xy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3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: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2xy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) 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+ 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(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9x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2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y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4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z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3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: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2xy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)</w:t>
            </w:r>
          </w:p>
          <w:p w14:paraId="1376453B" w14:textId="77777777" w:rsidR="00BB0830" w:rsidRPr="00C20339" w:rsidRDefault="00BB0830" w:rsidP="00C20339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= 2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x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2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z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–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2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y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+ </w:t>
            </w:r>
            <w:r w:rsidRPr="00CE11DD">
              <w:rPr>
                <w:position w:val="-26"/>
              </w:rPr>
              <w:object w:dxaOrig="260" w:dyaOrig="700" w14:anchorId="265A8496">
                <v:shape id="_x0000_i1028" type="#_x0000_t75" style="width:9.75pt;height:27.75pt" o:ole="">
                  <v:imagedata r:id="rId12" o:title=""/>
                </v:shape>
                <o:OLEObject Type="Embed" ProgID="Equation.DSMT4" ShapeID="_x0000_i1028" DrawAspect="Content" ObjectID="_1751006811" r:id="rId13"/>
              </w:objec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xy</w:t>
            </w: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3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z</w:t>
            </w:r>
            <w:r w:rsidRPr="008B332F">
              <w:rPr>
                <w:rFonts w:ascii="Times New Roman" w:eastAsia="Calibri" w:hAnsi="Times New Roman" w:cs="Times New Roman"/>
                <w:noProof/>
                <w:sz w:val="26"/>
                <w:szCs w:val="26"/>
                <w:vertAlign w:val="superscript"/>
              </w:rPr>
              <w:t>3</w:t>
            </w:r>
          </w:p>
        </w:tc>
        <w:tc>
          <w:tcPr>
            <w:tcW w:w="1276" w:type="dxa"/>
          </w:tcPr>
          <w:p w14:paraId="3B4AB443" w14:textId="77777777" w:rsidR="00BB0830" w:rsidRPr="00CA0962" w:rsidRDefault="00BB0830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BF24149" w14:textId="77777777" w:rsidR="00BB0830" w:rsidRPr="00CA0962" w:rsidRDefault="00BB0830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57BF6A48" w14:textId="77777777" w:rsidR="00BB0830" w:rsidRPr="00CA0962" w:rsidRDefault="00BB0830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7A7420" w14:paraId="276BA64B" w14:textId="77777777" w:rsidTr="00126AFA">
        <w:tc>
          <w:tcPr>
            <w:tcW w:w="1985" w:type="dxa"/>
          </w:tcPr>
          <w:p w14:paraId="328EC4A4" w14:textId="77777777" w:rsidR="003864F1" w:rsidRDefault="00C20339" w:rsidP="00C20339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 w:rsidRPr="008B332F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 xml:space="preserve">Câu 16 </w:t>
            </w:r>
          </w:p>
          <w:p w14:paraId="40C9C1D8" w14:textId="07B1296C" w:rsidR="007A7420" w:rsidRDefault="00C20339" w:rsidP="00C2033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B332F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(1,0 điểm)</w:t>
            </w:r>
          </w:p>
        </w:tc>
        <w:tc>
          <w:tcPr>
            <w:tcW w:w="709" w:type="dxa"/>
          </w:tcPr>
          <w:p w14:paraId="171E584F" w14:textId="77777777" w:rsidR="007A7420" w:rsidRDefault="007A7420" w:rsidP="00C2033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087" w:type="dxa"/>
          </w:tcPr>
          <w:p w14:paraId="022E8434" w14:textId="77777777" w:rsidR="007A7420" w:rsidRDefault="00C20339" w:rsidP="0022437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5991">
              <w:rPr>
                <w:rFonts w:ascii="Times New Roman" w:hAnsi="Times New Roman" w:cs="Times New Roman"/>
                <w:sz w:val="28"/>
                <w:szCs w:val="28"/>
              </w:rPr>
              <w:t xml:space="preserve">Xét tứ giác ABCD có </w:t>
            </w:r>
            <w:r w:rsidR="00DB5991" w:rsidRPr="00DB599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39" w:dyaOrig="400" w14:anchorId="799D3BD1">
                <v:shape id="_x0000_i1029" type="#_x0000_t75" style="width:122.25pt;height:20.25pt" o:ole="">
                  <v:imagedata r:id="rId14" o:title=""/>
                </v:shape>
                <o:OLEObject Type="Embed" ProgID="Equation.DSMT4" ShapeID="_x0000_i1029" DrawAspect="Content" ObjectID="_1751006812" r:id="rId15"/>
              </w:object>
            </w:r>
            <w:r w:rsidR="00DB5991" w:rsidRPr="00DB5991">
              <w:rPr>
                <w:rFonts w:ascii="Times New Roman" w:hAnsi="Times New Roman" w:cs="Times New Roman"/>
                <w:sz w:val="28"/>
                <w:szCs w:val="28"/>
              </w:rPr>
              <w:t>(Định lí tổng 4 góc trong 1 tứ giác bằng 360</w:t>
            </w:r>
            <w:r w:rsidR="00DB5991" w:rsidRPr="00DB599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  <w:r w:rsidR="00DB5991" w:rsidRPr="00DB5991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  <w:p w14:paraId="4D926687" w14:textId="77777777" w:rsidR="00DB5991" w:rsidRDefault="00DB5991" w:rsidP="00224377">
            <w:r w:rsidRPr="00CE11DD">
              <w:rPr>
                <w:position w:val="-12"/>
              </w:rPr>
              <w:object w:dxaOrig="2960" w:dyaOrig="460" w14:anchorId="200CAC27">
                <v:shape id="_x0000_i1030" type="#_x0000_t75" style="width:147.75pt;height:23.25pt" o:ole="">
                  <v:imagedata r:id="rId16" o:title=""/>
                </v:shape>
                <o:OLEObject Type="Embed" ProgID="Equation.DSMT4" ShapeID="_x0000_i1030" DrawAspect="Content" ObjectID="_1751006813" r:id="rId17"/>
              </w:object>
            </w:r>
          </w:p>
          <w:p w14:paraId="04742643" w14:textId="77777777" w:rsidR="00DB5991" w:rsidRDefault="008077FB" w:rsidP="00224377">
            <w:r w:rsidRPr="00CE11DD">
              <w:rPr>
                <w:position w:val="-6"/>
              </w:rPr>
              <w:object w:dxaOrig="3420" w:dyaOrig="400" w14:anchorId="213504F3">
                <v:shape id="_x0000_i1031" type="#_x0000_t75" style="width:171pt;height:20.25pt" o:ole="">
                  <v:imagedata r:id="rId18" o:title=""/>
                </v:shape>
                <o:OLEObject Type="Embed" ProgID="Equation.DSMT4" ShapeID="_x0000_i1031" DrawAspect="Content" ObjectID="_1751006814" r:id="rId19"/>
              </w:object>
            </w:r>
          </w:p>
          <w:p w14:paraId="76EC7AF4" w14:textId="77777777" w:rsidR="008077FB" w:rsidRPr="00DB5991" w:rsidRDefault="008077FB" w:rsidP="0022437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E11DD">
              <w:rPr>
                <w:position w:val="-6"/>
              </w:rPr>
              <w:object w:dxaOrig="1240" w:dyaOrig="400" w14:anchorId="0A0B9B46">
                <v:shape id="_x0000_i1032" type="#_x0000_t75" style="width:62.25pt;height:20.25pt" o:ole="">
                  <v:imagedata r:id="rId20" o:title=""/>
                </v:shape>
                <o:OLEObject Type="Embed" ProgID="Equation.DSMT4" ShapeID="_x0000_i1032" DrawAspect="Content" ObjectID="_1751006815" r:id="rId21"/>
              </w:object>
            </w:r>
          </w:p>
        </w:tc>
        <w:tc>
          <w:tcPr>
            <w:tcW w:w="1276" w:type="dxa"/>
          </w:tcPr>
          <w:p w14:paraId="6935DFB2" w14:textId="77777777" w:rsidR="007A7420" w:rsidRPr="00CA0962" w:rsidRDefault="00CA0962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52D38FA5" w14:textId="77777777" w:rsidR="00CA0962" w:rsidRPr="00CA0962" w:rsidRDefault="00CA0962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93AA0EF" w14:textId="77777777" w:rsidR="00CA0962" w:rsidRPr="00CA0962" w:rsidRDefault="00CA0962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793CAB31" w14:textId="77777777" w:rsidR="00CA0962" w:rsidRPr="00CA0962" w:rsidRDefault="00CA0962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78063C0" w14:textId="77777777" w:rsidR="00CA0962" w:rsidRPr="00CA0962" w:rsidRDefault="00CA0962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037F746D" w14:textId="77777777" w:rsidR="00CA0962" w:rsidRPr="00CA0962" w:rsidRDefault="00CA0962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BA22B80" w14:textId="77777777" w:rsidR="00CA0962" w:rsidRPr="00CA0962" w:rsidRDefault="00CA0962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591A62" w14:paraId="4E52A98B" w14:textId="77777777" w:rsidTr="00126AFA">
        <w:tc>
          <w:tcPr>
            <w:tcW w:w="1985" w:type="dxa"/>
          </w:tcPr>
          <w:p w14:paraId="56E3C341" w14:textId="77777777" w:rsidR="003864F1" w:rsidRDefault="00591A62" w:rsidP="00591A62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 w:rsidRPr="008B332F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lastRenderedPageBreak/>
              <w:t>Câu 1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7</w:t>
            </w:r>
            <w:r w:rsidRPr="008B332F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 xml:space="preserve"> </w:t>
            </w:r>
          </w:p>
          <w:p w14:paraId="67D74816" w14:textId="2A1A8818" w:rsidR="00591A62" w:rsidRDefault="00591A62" w:rsidP="00591A62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B332F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(1,0 điểm)</w:t>
            </w:r>
          </w:p>
        </w:tc>
        <w:tc>
          <w:tcPr>
            <w:tcW w:w="709" w:type="dxa"/>
          </w:tcPr>
          <w:p w14:paraId="48F560B7" w14:textId="77777777" w:rsidR="00591A62" w:rsidRDefault="00591A62" w:rsidP="00C2033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087" w:type="dxa"/>
          </w:tcPr>
          <w:p w14:paraId="088C1577" w14:textId="77777777" w:rsidR="00591A62" w:rsidRDefault="00591A62" w:rsidP="000C1F1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7A507A5C" wp14:editId="7C730285">
                  <wp:extent cx="2600325" cy="1609725"/>
                  <wp:effectExtent l="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0325" cy="1609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1202690" w14:textId="77777777" w:rsidR="00591A62" w:rsidRDefault="000C1F1E" w:rsidP="000C1F1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Xét tứ giác ADME có:</w:t>
            </w:r>
          </w:p>
          <w:p w14:paraId="49741BDB" w14:textId="77777777" w:rsidR="000C1F1E" w:rsidRDefault="000C1F1E" w:rsidP="000C1F1E">
            <w:r w:rsidRPr="00CE11DD">
              <w:rPr>
                <w:position w:val="-6"/>
              </w:rPr>
              <w:object w:dxaOrig="3080" w:dyaOrig="400" w14:anchorId="6334A61F">
                <v:shape id="_x0000_i1033" type="#_x0000_t75" style="width:154.5pt;height:20.25pt" o:ole="">
                  <v:imagedata r:id="rId23" o:title=""/>
                </v:shape>
                <o:OLEObject Type="Embed" ProgID="Equation.DSMT4" ShapeID="_x0000_i1033" DrawAspect="Content" ObjectID="_1751006816" r:id="rId24"/>
              </w:object>
            </w:r>
          </w:p>
          <w:p w14:paraId="065D8D96" w14:textId="77777777" w:rsidR="000C1F1E" w:rsidRPr="000C1F1E" w:rsidRDefault="000C1F1E" w:rsidP="000C1F1E">
            <w:pPr>
              <w:rPr>
                <w:rFonts w:ascii="Times New Roman" w:hAnsi="Times New Roman" w:cs="Times New Roman"/>
                <w:sz w:val="28"/>
              </w:rPr>
            </w:pPr>
            <w:r w:rsidRPr="000C1F1E">
              <w:rPr>
                <w:rFonts w:ascii="Times New Roman" w:hAnsi="Times New Roman" w:cs="Times New Roman"/>
                <w:position w:val="-6"/>
                <w:sz w:val="28"/>
              </w:rPr>
              <w:object w:dxaOrig="340" w:dyaOrig="260" w14:anchorId="75D5CC33">
                <v:shape id="_x0000_i1034" type="#_x0000_t75" style="width:16.5pt;height:12.75pt" o:ole="">
                  <v:imagedata r:id="rId25" o:title=""/>
                </v:shape>
                <o:OLEObject Type="Embed" ProgID="Equation.DSMT4" ShapeID="_x0000_i1034" DrawAspect="Content" ObjectID="_1751006817" r:id="rId26"/>
              </w:object>
            </w:r>
            <w:r w:rsidRPr="000C1F1E">
              <w:rPr>
                <w:rFonts w:ascii="Times New Roman" w:hAnsi="Times New Roman" w:cs="Times New Roman"/>
                <w:sz w:val="28"/>
              </w:rPr>
              <w:t>Tứ giác ADME là hình chữ nhật</w:t>
            </w:r>
          </w:p>
          <w:p w14:paraId="4E0D5715" w14:textId="77777777" w:rsidR="000C1F1E" w:rsidRPr="00DB5991" w:rsidRDefault="000C1F1E" w:rsidP="000C1F1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C1F1E">
              <w:rPr>
                <w:rFonts w:ascii="Times New Roman" w:hAnsi="Times New Roman" w:cs="Times New Roman"/>
                <w:position w:val="-6"/>
                <w:sz w:val="28"/>
              </w:rPr>
              <w:object w:dxaOrig="340" w:dyaOrig="260" w14:anchorId="2607B1AC">
                <v:shape id="_x0000_i1035" type="#_x0000_t75" style="width:16.5pt;height:12.75pt" o:ole="">
                  <v:imagedata r:id="rId25" o:title=""/>
                </v:shape>
                <o:OLEObject Type="Embed" ProgID="Equation.DSMT4" ShapeID="_x0000_i1035" DrawAspect="Content" ObjectID="_1751006818" r:id="rId27"/>
              </w:object>
            </w:r>
            <w:r w:rsidRPr="000C1F1E">
              <w:rPr>
                <w:rFonts w:ascii="Times New Roman" w:hAnsi="Times New Roman" w:cs="Times New Roman"/>
                <w:sz w:val="28"/>
              </w:rPr>
              <w:t>AM = DE (Tính chất)</w:t>
            </w:r>
          </w:p>
        </w:tc>
        <w:tc>
          <w:tcPr>
            <w:tcW w:w="1276" w:type="dxa"/>
          </w:tcPr>
          <w:p w14:paraId="70D2A52E" w14:textId="77777777" w:rsidR="00591A62" w:rsidRPr="00CA0962" w:rsidRDefault="00591A62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C17CCC5" w14:textId="77777777" w:rsidR="00CA0962" w:rsidRPr="00CA0962" w:rsidRDefault="00CA0962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8179389" w14:textId="77777777" w:rsidR="00CA0962" w:rsidRPr="00CA0962" w:rsidRDefault="00CA0962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5B83ACCF" w14:textId="77777777" w:rsidR="00CA0962" w:rsidRPr="00CA0962" w:rsidRDefault="00CA0962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5896A52" w14:textId="77777777" w:rsidR="00CA0962" w:rsidRPr="00CA0962" w:rsidRDefault="00CA0962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3C0C5EC" w14:textId="77777777" w:rsidR="00CA0962" w:rsidRPr="00CA0962" w:rsidRDefault="00CA0962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575CB6B" w14:textId="77777777" w:rsidR="00CA0962" w:rsidRPr="00CA0962" w:rsidRDefault="00CA0962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309BC29" w14:textId="77777777" w:rsidR="00CA0962" w:rsidRPr="00CA0962" w:rsidRDefault="00CA0962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7844723" w14:textId="77777777" w:rsidR="00CA0962" w:rsidRPr="00CA0962" w:rsidRDefault="00CA0962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8A9E62D" w14:textId="77777777" w:rsidR="00CA0962" w:rsidRPr="00CA0962" w:rsidRDefault="00CA0962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8F02BBC" w14:textId="77777777" w:rsidR="00CA0962" w:rsidRPr="00CA0962" w:rsidRDefault="00CA0962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00CA878B" w14:textId="77777777" w:rsidR="00CA0962" w:rsidRPr="00CA0962" w:rsidRDefault="00CA0962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74BE9478" w14:textId="77777777" w:rsidR="00CA0962" w:rsidRPr="00CA0962" w:rsidRDefault="00CA0962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591A62" w14:paraId="668B0067" w14:textId="77777777" w:rsidTr="00126AFA">
        <w:tc>
          <w:tcPr>
            <w:tcW w:w="1985" w:type="dxa"/>
          </w:tcPr>
          <w:p w14:paraId="543F18BB" w14:textId="77777777" w:rsidR="00591A62" w:rsidRDefault="00591A62" w:rsidP="00591A62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B332F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Câu 1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8</w:t>
            </w:r>
            <w:r w:rsidRPr="008B332F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 xml:space="preserve"> (1,0 điểm)</w:t>
            </w:r>
          </w:p>
        </w:tc>
        <w:tc>
          <w:tcPr>
            <w:tcW w:w="709" w:type="dxa"/>
          </w:tcPr>
          <w:p w14:paraId="13A4929B" w14:textId="77777777" w:rsidR="00591A62" w:rsidRDefault="00591A62" w:rsidP="00C2033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087" w:type="dxa"/>
          </w:tcPr>
          <w:p w14:paraId="2B990187" w14:textId="77777777" w:rsidR="00591A62" w:rsidRDefault="000C1F1E" w:rsidP="00224377">
            <w:pPr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</w:pPr>
            <w:r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 xml:space="preserve">Đặt A = </w:t>
            </w:r>
            <w:r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4. (3</w:t>
            </w:r>
            <w:r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  <w:vertAlign w:val="superscript"/>
              </w:rPr>
              <w:t xml:space="preserve">2 </w:t>
            </w:r>
            <w:r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+1)(3</w:t>
            </w:r>
            <w:r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  <w:vertAlign w:val="superscript"/>
              </w:rPr>
              <w:t>4</w:t>
            </w:r>
            <w:r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+1)(3</w:t>
            </w:r>
            <w:r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  <w:vertAlign w:val="superscript"/>
              </w:rPr>
              <w:t>8</w:t>
            </w:r>
            <w:r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+1)(3</w:t>
            </w:r>
            <w:r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  <w:vertAlign w:val="superscript"/>
              </w:rPr>
              <w:t>16</w:t>
            </w:r>
            <w:r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+1)</w:t>
            </w:r>
          </w:p>
          <w:p w14:paraId="27DC5AE1" w14:textId="77777777" w:rsidR="000C1F1E" w:rsidRDefault="000C1F1E" w:rsidP="000C1F1E">
            <w:pPr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</w:pPr>
            <w:r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Ta có 2A = 8</w:t>
            </w:r>
            <w:r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. (3</w:t>
            </w:r>
            <w:r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  <w:vertAlign w:val="superscript"/>
              </w:rPr>
              <w:t xml:space="preserve">2 </w:t>
            </w:r>
            <w:r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+1)(3</w:t>
            </w:r>
            <w:r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  <w:vertAlign w:val="superscript"/>
              </w:rPr>
              <w:t>4</w:t>
            </w:r>
            <w:r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+1)(3</w:t>
            </w:r>
            <w:r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  <w:vertAlign w:val="superscript"/>
              </w:rPr>
              <w:t>8</w:t>
            </w:r>
            <w:r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+1)(3</w:t>
            </w:r>
            <w:r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  <w:vertAlign w:val="superscript"/>
              </w:rPr>
              <w:t>16</w:t>
            </w:r>
            <w:r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+1)</w:t>
            </w:r>
          </w:p>
          <w:p w14:paraId="4B97447A" w14:textId="77777777" w:rsidR="000C1F1E" w:rsidRDefault="00126AFA" w:rsidP="000C1F1E">
            <w:pPr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</w:pPr>
            <w:r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 xml:space="preserve">2A </w:t>
            </w:r>
            <w:r w:rsidR="000C1F1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= 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(3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  <w:vertAlign w:val="superscript"/>
              </w:rPr>
              <w:t xml:space="preserve">2 </w:t>
            </w:r>
            <w:r w:rsidR="000C1F1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–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1)</w:t>
            </w:r>
            <w:r w:rsidR="000C1F1E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.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(3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  <w:vertAlign w:val="superscript"/>
              </w:rPr>
              <w:t xml:space="preserve">2 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+1)(3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  <w:vertAlign w:val="superscript"/>
              </w:rPr>
              <w:t>4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+1)(3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  <w:vertAlign w:val="superscript"/>
              </w:rPr>
              <w:t>8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+1)(3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  <w:vertAlign w:val="superscript"/>
              </w:rPr>
              <w:t>16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+1)</w:t>
            </w:r>
          </w:p>
          <w:p w14:paraId="052AD4E4" w14:textId="77777777" w:rsidR="000C1F1E" w:rsidRDefault="00126AFA" w:rsidP="000C1F1E">
            <w:pPr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</w:pPr>
            <w:r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 xml:space="preserve">2A </w:t>
            </w:r>
            <w:r w:rsidR="000C1F1E">
              <w:rPr>
                <w:rFonts w:ascii="Times New Roman" w:hAnsi="Times New Roman" w:cs="Times New Roman"/>
                <w:b/>
                <w:sz w:val="26"/>
                <w:szCs w:val="26"/>
              </w:rPr>
              <w:t>=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="000C1F1E">
              <w:rPr>
                <w:rFonts w:ascii="Times New Roman" w:hAnsi="Times New Roman" w:cs="Times New Roman"/>
                <w:b/>
                <w:sz w:val="26"/>
                <w:szCs w:val="26"/>
              </w:rPr>
              <w:t>[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(3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  <w:vertAlign w:val="superscript"/>
              </w:rPr>
              <w:t xml:space="preserve">2 </w:t>
            </w:r>
            <w:r w:rsidR="000C1F1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–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1)</w:t>
            </w:r>
            <w:r w:rsidR="000C1F1E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.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(3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  <w:vertAlign w:val="superscript"/>
              </w:rPr>
              <w:t xml:space="preserve">2 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+1)</w:t>
            </w:r>
            <w:r w:rsidR="000C1F1E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]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(3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  <w:vertAlign w:val="superscript"/>
              </w:rPr>
              <w:t>4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+1)(3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  <w:vertAlign w:val="superscript"/>
              </w:rPr>
              <w:t>8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+1)(3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  <w:vertAlign w:val="superscript"/>
              </w:rPr>
              <w:t>16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+1)</w:t>
            </w:r>
          </w:p>
          <w:p w14:paraId="5735D6C4" w14:textId="77777777" w:rsidR="000C1F1E" w:rsidRDefault="00126AFA" w:rsidP="000C1F1E">
            <w:pPr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</w:pPr>
            <w:r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 xml:space="preserve">2A </w:t>
            </w:r>
            <w:r w:rsidR="000C1F1E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= [(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3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  <w:vertAlign w:val="superscript"/>
              </w:rPr>
              <w:t>4</w:t>
            </w:r>
            <w:r w:rsidR="000C1F1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–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1</w:t>
            </w:r>
            <w:r w:rsidR="000C1F1E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)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(3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  <w:vertAlign w:val="superscript"/>
              </w:rPr>
              <w:t>4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+1)</w:t>
            </w:r>
            <w:r w:rsidR="000C1F1E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]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(3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  <w:vertAlign w:val="superscript"/>
              </w:rPr>
              <w:t>8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+1)(3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  <w:vertAlign w:val="superscript"/>
              </w:rPr>
              <w:t>16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+1)</w:t>
            </w:r>
          </w:p>
          <w:p w14:paraId="477CEFED" w14:textId="77777777" w:rsidR="000C1F1E" w:rsidRDefault="00126AFA" w:rsidP="000C1F1E">
            <w:pPr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</w:pPr>
            <w:r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 xml:space="preserve">2A </w:t>
            </w:r>
            <w:r w:rsidR="000C1F1E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=</w:t>
            </w:r>
            <w:r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 xml:space="preserve"> </w:t>
            </w:r>
            <w:r w:rsidR="000C1F1E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[(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3</w:t>
            </w:r>
            <w:r w:rsidR="000C1F1E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  <w:vertAlign w:val="superscript"/>
              </w:rPr>
              <w:t>8</w:t>
            </w:r>
            <w:r w:rsidR="000C1F1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–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1</w:t>
            </w:r>
            <w:r w:rsidR="000C1F1E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)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(3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  <w:vertAlign w:val="superscript"/>
              </w:rPr>
              <w:t>8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+1)</w:t>
            </w:r>
            <w:r w:rsidR="000C1F1E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]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(3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  <w:vertAlign w:val="superscript"/>
              </w:rPr>
              <w:t>16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+1)</w:t>
            </w:r>
          </w:p>
          <w:p w14:paraId="1F0D1EF5" w14:textId="77777777" w:rsidR="000C1F1E" w:rsidRDefault="00126AFA" w:rsidP="000C1F1E">
            <w:pPr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</w:pPr>
            <w:r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 xml:space="preserve">2A </w:t>
            </w:r>
            <w:r w:rsidR="000C1F1E">
              <w:rPr>
                <w:rFonts w:ascii="Times New Roman" w:hAnsi="Times New Roman" w:cs="Times New Roman"/>
                <w:b/>
                <w:sz w:val="26"/>
                <w:szCs w:val="26"/>
              </w:rPr>
              <w:t>=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(3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  <w:vertAlign w:val="superscript"/>
              </w:rPr>
              <w:t>16</w:t>
            </w:r>
            <w:r w:rsidR="000C1F1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–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1)(3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  <w:vertAlign w:val="superscript"/>
              </w:rPr>
              <w:t>16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+1)</w:t>
            </w:r>
          </w:p>
          <w:p w14:paraId="556957E6" w14:textId="77777777" w:rsidR="000C1F1E" w:rsidRDefault="00126AFA" w:rsidP="000C1F1E">
            <w:pPr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</w:pPr>
            <w:r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 xml:space="preserve">2A </w:t>
            </w:r>
            <w:r w:rsidR="000C1F1E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=</w:t>
            </w:r>
            <w:r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 xml:space="preserve"> </w:t>
            </w:r>
            <w:r w:rsidR="000C1F1E" w:rsidRPr="008B332F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3</w:t>
            </w:r>
            <w:r w:rsidR="000C1F1E"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  <w:vertAlign w:val="superscript"/>
              </w:rPr>
              <w:t>32</w:t>
            </w:r>
            <w:r w:rsidR="000C1F1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–</w:t>
            </w:r>
            <w:r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>1</w:t>
            </w:r>
          </w:p>
          <w:p w14:paraId="455DE38D" w14:textId="77777777" w:rsidR="00126AFA" w:rsidRDefault="00126AFA" w:rsidP="000C1F1E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Style w:val="mjx-char"/>
                <w:rFonts w:ascii="Times New Roman" w:hAnsi="Times New Roman" w:cs="Times New Roman"/>
                <w:sz w:val="26"/>
                <w:szCs w:val="26"/>
                <w:bdr w:val="none" w:sz="0" w:space="0" w:color="auto" w:frame="1"/>
              </w:rPr>
              <w:t xml:space="preserve">A = </w:t>
            </w:r>
            <w:r w:rsidRPr="00CE11DD">
              <w:rPr>
                <w:position w:val="-26"/>
              </w:rPr>
              <w:object w:dxaOrig="780" w:dyaOrig="740" w14:anchorId="1037D1C1">
                <v:shape id="_x0000_i1036" type="#_x0000_t75" style="width:39pt;height:36.75pt" o:ole="">
                  <v:imagedata r:id="rId28" o:title=""/>
                </v:shape>
                <o:OLEObject Type="Embed" ProgID="Equation.DSMT4" ShapeID="_x0000_i1036" DrawAspect="Content" ObjectID="_1751006819" r:id="rId29"/>
              </w:object>
            </w:r>
          </w:p>
        </w:tc>
        <w:tc>
          <w:tcPr>
            <w:tcW w:w="1276" w:type="dxa"/>
          </w:tcPr>
          <w:p w14:paraId="3DEF7FA0" w14:textId="77777777" w:rsidR="00CA0962" w:rsidRPr="00CA0962" w:rsidRDefault="00CA0962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7FFEA14" w14:textId="77777777" w:rsidR="00591A62" w:rsidRPr="00CA0962" w:rsidRDefault="00CA0962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1FC3C9A6" w14:textId="77777777" w:rsidR="00CA0962" w:rsidRPr="00CA0962" w:rsidRDefault="00CA0962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51BAA9D" w14:textId="77777777" w:rsidR="00CA0962" w:rsidRPr="00CA0962" w:rsidRDefault="00CA0962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16D238D" w14:textId="77777777" w:rsidR="00CA0962" w:rsidRPr="00CA0962" w:rsidRDefault="00CA0962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52F99BE2" w14:textId="77777777" w:rsidR="00CA0962" w:rsidRPr="00CA0962" w:rsidRDefault="00CA0962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CDE07C4" w14:textId="77777777" w:rsidR="00CA0962" w:rsidRPr="00CA0962" w:rsidRDefault="00CA0962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CDCC743" w14:textId="77777777" w:rsidR="00CA0962" w:rsidRPr="00CA0962" w:rsidRDefault="00CA0962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3CD5461C" w14:textId="77777777" w:rsidR="00CA0962" w:rsidRPr="00CA0962" w:rsidRDefault="00CA0962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CEF61E2" w14:textId="77777777" w:rsidR="00CA0962" w:rsidRPr="00CA0962" w:rsidRDefault="00CA0962" w:rsidP="00CA096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0962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</w:tbl>
    <w:p w14:paraId="7D9B5F6F" w14:textId="77777777" w:rsidR="007A7420" w:rsidRDefault="007A7420" w:rsidP="00224377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</w:p>
    <w:p w14:paraId="4CA9145E" w14:textId="77777777" w:rsidR="007A7420" w:rsidRPr="00224377" w:rsidRDefault="007A7420" w:rsidP="00224377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</w:p>
    <w:sectPr w:rsidR="007A7420" w:rsidRPr="00224377" w:rsidSect="006E6BBA">
      <w:pgSz w:w="11907" w:h="16840" w:code="9"/>
      <w:pgMar w:top="1134" w:right="567" w:bottom="1134" w:left="284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23633C"/>
    <w:multiLevelType w:val="hybridMultilevel"/>
    <w:tmpl w:val="F078B92A"/>
    <w:lvl w:ilvl="0" w:tplc="0C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37460F4"/>
    <w:multiLevelType w:val="hybridMultilevel"/>
    <w:tmpl w:val="E552137E"/>
    <w:lvl w:ilvl="0" w:tplc="3D5C843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4B86416"/>
    <w:multiLevelType w:val="hybridMultilevel"/>
    <w:tmpl w:val="4AA65494"/>
    <w:lvl w:ilvl="0" w:tplc="D6D2C30C"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2DD021E"/>
    <w:multiLevelType w:val="hybridMultilevel"/>
    <w:tmpl w:val="960231EA"/>
    <w:lvl w:ilvl="0" w:tplc="B1602F58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520" w:hanging="360"/>
      </w:pPr>
    </w:lvl>
    <w:lvl w:ilvl="2" w:tplc="0C09001B" w:tentative="1">
      <w:start w:val="1"/>
      <w:numFmt w:val="lowerRoman"/>
      <w:lvlText w:val="%3."/>
      <w:lvlJc w:val="right"/>
      <w:pPr>
        <w:ind w:left="3240" w:hanging="180"/>
      </w:pPr>
    </w:lvl>
    <w:lvl w:ilvl="3" w:tplc="0C09000F" w:tentative="1">
      <w:start w:val="1"/>
      <w:numFmt w:val="decimal"/>
      <w:lvlText w:val="%4."/>
      <w:lvlJc w:val="left"/>
      <w:pPr>
        <w:ind w:left="3960" w:hanging="360"/>
      </w:pPr>
    </w:lvl>
    <w:lvl w:ilvl="4" w:tplc="0C090019" w:tentative="1">
      <w:start w:val="1"/>
      <w:numFmt w:val="lowerLetter"/>
      <w:lvlText w:val="%5."/>
      <w:lvlJc w:val="left"/>
      <w:pPr>
        <w:ind w:left="4680" w:hanging="360"/>
      </w:pPr>
    </w:lvl>
    <w:lvl w:ilvl="5" w:tplc="0C09001B" w:tentative="1">
      <w:start w:val="1"/>
      <w:numFmt w:val="lowerRoman"/>
      <w:lvlText w:val="%6."/>
      <w:lvlJc w:val="right"/>
      <w:pPr>
        <w:ind w:left="5400" w:hanging="180"/>
      </w:pPr>
    </w:lvl>
    <w:lvl w:ilvl="6" w:tplc="0C09000F" w:tentative="1">
      <w:start w:val="1"/>
      <w:numFmt w:val="decimal"/>
      <w:lvlText w:val="%7."/>
      <w:lvlJc w:val="left"/>
      <w:pPr>
        <w:ind w:left="6120" w:hanging="360"/>
      </w:pPr>
    </w:lvl>
    <w:lvl w:ilvl="7" w:tplc="0C090019" w:tentative="1">
      <w:start w:val="1"/>
      <w:numFmt w:val="lowerLetter"/>
      <w:lvlText w:val="%8."/>
      <w:lvlJc w:val="left"/>
      <w:pPr>
        <w:ind w:left="6840" w:hanging="360"/>
      </w:pPr>
    </w:lvl>
    <w:lvl w:ilvl="8" w:tplc="0C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 w15:restartNumberingAfterBreak="0">
    <w:nsid w:val="365B12B7"/>
    <w:multiLevelType w:val="hybridMultilevel"/>
    <w:tmpl w:val="C0261142"/>
    <w:lvl w:ilvl="0" w:tplc="FE6C2910">
      <w:start w:val="1"/>
      <w:numFmt w:val="upperLetter"/>
      <w:lvlText w:val="%1."/>
      <w:lvlJc w:val="left"/>
      <w:pPr>
        <w:ind w:left="1211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31" w:hanging="360"/>
      </w:pPr>
    </w:lvl>
    <w:lvl w:ilvl="2" w:tplc="0C09001B" w:tentative="1">
      <w:start w:val="1"/>
      <w:numFmt w:val="lowerRoman"/>
      <w:lvlText w:val="%3."/>
      <w:lvlJc w:val="right"/>
      <w:pPr>
        <w:ind w:left="2651" w:hanging="180"/>
      </w:pPr>
    </w:lvl>
    <w:lvl w:ilvl="3" w:tplc="0C09000F" w:tentative="1">
      <w:start w:val="1"/>
      <w:numFmt w:val="decimal"/>
      <w:lvlText w:val="%4."/>
      <w:lvlJc w:val="left"/>
      <w:pPr>
        <w:ind w:left="3371" w:hanging="360"/>
      </w:pPr>
    </w:lvl>
    <w:lvl w:ilvl="4" w:tplc="0C090019" w:tentative="1">
      <w:start w:val="1"/>
      <w:numFmt w:val="lowerLetter"/>
      <w:lvlText w:val="%5."/>
      <w:lvlJc w:val="left"/>
      <w:pPr>
        <w:ind w:left="4091" w:hanging="360"/>
      </w:pPr>
    </w:lvl>
    <w:lvl w:ilvl="5" w:tplc="0C09001B" w:tentative="1">
      <w:start w:val="1"/>
      <w:numFmt w:val="lowerRoman"/>
      <w:lvlText w:val="%6."/>
      <w:lvlJc w:val="right"/>
      <w:pPr>
        <w:ind w:left="4811" w:hanging="180"/>
      </w:pPr>
    </w:lvl>
    <w:lvl w:ilvl="6" w:tplc="0C09000F" w:tentative="1">
      <w:start w:val="1"/>
      <w:numFmt w:val="decimal"/>
      <w:lvlText w:val="%7."/>
      <w:lvlJc w:val="left"/>
      <w:pPr>
        <w:ind w:left="5531" w:hanging="360"/>
      </w:pPr>
    </w:lvl>
    <w:lvl w:ilvl="7" w:tplc="0C090019" w:tentative="1">
      <w:start w:val="1"/>
      <w:numFmt w:val="lowerLetter"/>
      <w:lvlText w:val="%8."/>
      <w:lvlJc w:val="left"/>
      <w:pPr>
        <w:ind w:left="6251" w:hanging="360"/>
      </w:pPr>
    </w:lvl>
    <w:lvl w:ilvl="8" w:tplc="0C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5" w15:restartNumberingAfterBreak="0">
    <w:nsid w:val="3C106FC2"/>
    <w:multiLevelType w:val="hybridMultilevel"/>
    <w:tmpl w:val="EF7871E6"/>
    <w:lvl w:ilvl="0" w:tplc="247AAEA8">
      <w:start w:val="1"/>
      <w:numFmt w:val="upperLetter"/>
      <w:lvlText w:val="%1."/>
      <w:lvlJc w:val="left"/>
      <w:pPr>
        <w:ind w:left="1931" w:hanging="360"/>
      </w:pPr>
      <w:rPr>
        <w:rFonts w:hint="default"/>
        <w:color w:val="FF0000"/>
      </w:rPr>
    </w:lvl>
    <w:lvl w:ilvl="1" w:tplc="0C090019" w:tentative="1">
      <w:start w:val="1"/>
      <w:numFmt w:val="lowerLetter"/>
      <w:lvlText w:val="%2."/>
      <w:lvlJc w:val="left"/>
      <w:pPr>
        <w:ind w:left="2651" w:hanging="360"/>
      </w:pPr>
    </w:lvl>
    <w:lvl w:ilvl="2" w:tplc="0C09001B" w:tentative="1">
      <w:start w:val="1"/>
      <w:numFmt w:val="lowerRoman"/>
      <w:lvlText w:val="%3."/>
      <w:lvlJc w:val="right"/>
      <w:pPr>
        <w:ind w:left="3371" w:hanging="180"/>
      </w:pPr>
    </w:lvl>
    <w:lvl w:ilvl="3" w:tplc="0C09000F" w:tentative="1">
      <w:start w:val="1"/>
      <w:numFmt w:val="decimal"/>
      <w:lvlText w:val="%4."/>
      <w:lvlJc w:val="left"/>
      <w:pPr>
        <w:ind w:left="4091" w:hanging="360"/>
      </w:pPr>
    </w:lvl>
    <w:lvl w:ilvl="4" w:tplc="0C090019" w:tentative="1">
      <w:start w:val="1"/>
      <w:numFmt w:val="lowerLetter"/>
      <w:lvlText w:val="%5."/>
      <w:lvlJc w:val="left"/>
      <w:pPr>
        <w:ind w:left="4811" w:hanging="360"/>
      </w:pPr>
    </w:lvl>
    <w:lvl w:ilvl="5" w:tplc="0C09001B" w:tentative="1">
      <w:start w:val="1"/>
      <w:numFmt w:val="lowerRoman"/>
      <w:lvlText w:val="%6."/>
      <w:lvlJc w:val="right"/>
      <w:pPr>
        <w:ind w:left="5531" w:hanging="180"/>
      </w:pPr>
    </w:lvl>
    <w:lvl w:ilvl="6" w:tplc="0C09000F" w:tentative="1">
      <w:start w:val="1"/>
      <w:numFmt w:val="decimal"/>
      <w:lvlText w:val="%7."/>
      <w:lvlJc w:val="left"/>
      <w:pPr>
        <w:ind w:left="6251" w:hanging="360"/>
      </w:pPr>
    </w:lvl>
    <w:lvl w:ilvl="7" w:tplc="0C090019" w:tentative="1">
      <w:start w:val="1"/>
      <w:numFmt w:val="lowerLetter"/>
      <w:lvlText w:val="%8."/>
      <w:lvlJc w:val="left"/>
      <w:pPr>
        <w:ind w:left="6971" w:hanging="360"/>
      </w:pPr>
    </w:lvl>
    <w:lvl w:ilvl="8" w:tplc="0C09001B" w:tentative="1">
      <w:start w:val="1"/>
      <w:numFmt w:val="lowerRoman"/>
      <w:lvlText w:val="%9."/>
      <w:lvlJc w:val="right"/>
      <w:pPr>
        <w:ind w:left="7691" w:hanging="180"/>
      </w:pPr>
    </w:lvl>
  </w:abstractNum>
  <w:abstractNum w:abstractNumId="6" w15:restartNumberingAfterBreak="0">
    <w:nsid w:val="4102352B"/>
    <w:multiLevelType w:val="hybridMultilevel"/>
    <w:tmpl w:val="440A878A"/>
    <w:lvl w:ilvl="0" w:tplc="9A6A3C5E">
      <w:start w:val="1"/>
      <w:numFmt w:val="upperLetter"/>
      <w:lvlText w:val="%1."/>
      <w:lvlJc w:val="left"/>
      <w:pPr>
        <w:ind w:left="1211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31" w:hanging="360"/>
      </w:pPr>
    </w:lvl>
    <w:lvl w:ilvl="2" w:tplc="0C09001B" w:tentative="1">
      <w:start w:val="1"/>
      <w:numFmt w:val="lowerRoman"/>
      <w:lvlText w:val="%3."/>
      <w:lvlJc w:val="right"/>
      <w:pPr>
        <w:ind w:left="2651" w:hanging="180"/>
      </w:pPr>
    </w:lvl>
    <w:lvl w:ilvl="3" w:tplc="0C09000F" w:tentative="1">
      <w:start w:val="1"/>
      <w:numFmt w:val="decimal"/>
      <w:lvlText w:val="%4."/>
      <w:lvlJc w:val="left"/>
      <w:pPr>
        <w:ind w:left="3371" w:hanging="360"/>
      </w:pPr>
    </w:lvl>
    <w:lvl w:ilvl="4" w:tplc="0C090019" w:tentative="1">
      <w:start w:val="1"/>
      <w:numFmt w:val="lowerLetter"/>
      <w:lvlText w:val="%5."/>
      <w:lvlJc w:val="left"/>
      <w:pPr>
        <w:ind w:left="4091" w:hanging="360"/>
      </w:pPr>
    </w:lvl>
    <w:lvl w:ilvl="5" w:tplc="0C09001B" w:tentative="1">
      <w:start w:val="1"/>
      <w:numFmt w:val="lowerRoman"/>
      <w:lvlText w:val="%6."/>
      <w:lvlJc w:val="right"/>
      <w:pPr>
        <w:ind w:left="4811" w:hanging="180"/>
      </w:pPr>
    </w:lvl>
    <w:lvl w:ilvl="6" w:tplc="0C09000F" w:tentative="1">
      <w:start w:val="1"/>
      <w:numFmt w:val="decimal"/>
      <w:lvlText w:val="%7."/>
      <w:lvlJc w:val="left"/>
      <w:pPr>
        <w:ind w:left="5531" w:hanging="360"/>
      </w:pPr>
    </w:lvl>
    <w:lvl w:ilvl="7" w:tplc="0C090019" w:tentative="1">
      <w:start w:val="1"/>
      <w:numFmt w:val="lowerLetter"/>
      <w:lvlText w:val="%8."/>
      <w:lvlJc w:val="left"/>
      <w:pPr>
        <w:ind w:left="6251" w:hanging="360"/>
      </w:pPr>
    </w:lvl>
    <w:lvl w:ilvl="8" w:tplc="0C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7" w15:restartNumberingAfterBreak="0">
    <w:nsid w:val="4FDC6A01"/>
    <w:multiLevelType w:val="hybridMultilevel"/>
    <w:tmpl w:val="960231EA"/>
    <w:lvl w:ilvl="0" w:tplc="FFFFFFFF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2520" w:hanging="360"/>
      </w:pPr>
    </w:lvl>
    <w:lvl w:ilvl="2" w:tplc="FFFFFFFF" w:tentative="1">
      <w:start w:val="1"/>
      <w:numFmt w:val="lowerRoman"/>
      <w:lvlText w:val="%3."/>
      <w:lvlJc w:val="right"/>
      <w:pPr>
        <w:ind w:left="3240" w:hanging="180"/>
      </w:pPr>
    </w:lvl>
    <w:lvl w:ilvl="3" w:tplc="FFFFFFFF" w:tentative="1">
      <w:start w:val="1"/>
      <w:numFmt w:val="decimal"/>
      <w:lvlText w:val="%4."/>
      <w:lvlJc w:val="left"/>
      <w:pPr>
        <w:ind w:left="3960" w:hanging="360"/>
      </w:pPr>
    </w:lvl>
    <w:lvl w:ilvl="4" w:tplc="FFFFFFFF" w:tentative="1">
      <w:start w:val="1"/>
      <w:numFmt w:val="lowerLetter"/>
      <w:lvlText w:val="%5."/>
      <w:lvlJc w:val="left"/>
      <w:pPr>
        <w:ind w:left="4680" w:hanging="360"/>
      </w:pPr>
    </w:lvl>
    <w:lvl w:ilvl="5" w:tplc="FFFFFFFF" w:tentative="1">
      <w:start w:val="1"/>
      <w:numFmt w:val="lowerRoman"/>
      <w:lvlText w:val="%6."/>
      <w:lvlJc w:val="right"/>
      <w:pPr>
        <w:ind w:left="5400" w:hanging="180"/>
      </w:pPr>
    </w:lvl>
    <w:lvl w:ilvl="6" w:tplc="FFFFFFFF" w:tentative="1">
      <w:start w:val="1"/>
      <w:numFmt w:val="decimal"/>
      <w:lvlText w:val="%7."/>
      <w:lvlJc w:val="left"/>
      <w:pPr>
        <w:ind w:left="6120" w:hanging="360"/>
      </w:pPr>
    </w:lvl>
    <w:lvl w:ilvl="7" w:tplc="FFFFFFFF" w:tentative="1">
      <w:start w:val="1"/>
      <w:numFmt w:val="lowerLetter"/>
      <w:lvlText w:val="%8."/>
      <w:lvlJc w:val="left"/>
      <w:pPr>
        <w:ind w:left="6840" w:hanging="360"/>
      </w:pPr>
    </w:lvl>
    <w:lvl w:ilvl="8" w:tplc="FFFFFFFF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8" w15:restartNumberingAfterBreak="0">
    <w:nsid w:val="580A4265"/>
    <w:multiLevelType w:val="hybridMultilevel"/>
    <w:tmpl w:val="B9743758"/>
    <w:lvl w:ilvl="0" w:tplc="A0EAC7A6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31" w:hanging="360"/>
      </w:pPr>
    </w:lvl>
    <w:lvl w:ilvl="2" w:tplc="0C09001B" w:tentative="1">
      <w:start w:val="1"/>
      <w:numFmt w:val="lowerRoman"/>
      <w:lvlText w:val="%3."/>
      <w:lvlJc w:val="right"/>
      <w:pPr>
        <w:ind w:left="2651" w:hanging="180"/>
      </w:pPr>
    </w:lvl>
    <w:lvl w:ilvl="3" w:tplc="0C09000F" w:tentative="1">
      <w:start w:val="1"/>
      <w:numFmt w:val="decimal"/>
      <w:lvlText w:val="%4."/>
      <w:lvlJc w:val="left"/>
      <w:pPr>
        <w:ind w:left="3371" w:hanging="360"/>
      </w:pPr>
    </w:lvl>
    <w:lvl w:ilvl="4" w:tplc="0C090019" w:tentative="1">
      <w:start w:val="1"/>
      <w:numFmt w:val="lowerLetter"/>
      <w:lvlText w:val="%5."/>
      <w:lvlJc w:val="left"/>
      <w:pPr>
        <w:ind w:left="4091" w:hanging="360"/>
      </w:pPr>
    </w:lvl>
    <w:lvl w:ilvl="5" w:tplc="0C09001B" w:tentative="1">
      <w:start w:val="1"/>
      <w:numFmt w:val="lowerRoman"/>
      <w:lvlText w:val="%6."/>
      <w:lvlJc w:val="right"/>
      <w:pPr>
        <w:ind w:left="4811" w:hanging="180"/>
      </w:pPr>
    </w:lvl>
    <w:lvl w:ilvl="6" w:tplc="0C09000F" w:tentative="1">
      <w:start w:val="1"/>
      <w:numFmt w:val="decimal"/>
      <w:lvlText w:val="%7."/>
      <w:lvlJc w:val="left"/>
      <w:pPr>
        <w:ind w:left="5531" w:hanging="360"/>
      </w:pPr>
    </w:lvl>
    <w:lvl w:ilvl="7" w:tplc="0C090019" w:tentative="1">
      <w:start w:val="1"/>
      <w:numFmt w:val="lowerLetter"/>
      <w:lvlText w:val="%8."/>
      <w:lvlJc w:val="left"/>
      <w:pPr>
        <w:ind w:left="6251" w:hanging="360"/>
      </w:pPr>
    </w:lvl>
    <w:lvl w:ilvl="8" w:tplc="0C09001B" w:tentative="1">
      <w:start w:val="1"/>
      <w:numFmt w:val="lowerRoman"/>
      <w:lvlText w:val="%9."/>
      <w:lvlJc w:val="right"/>
      <w:pPr>
        <w:ind w:left="6971" w:hanging="180"/>
      </w:pPr>
    </w:lvl>
  </w:abstractNum>
  <w:num w:numId="1" w16cid:durableId="762334582">
    <w:abstractNumId w:val="0"/>
  </w:num>
  <w:num w:numId="2" w16cid:durableId="613756916">
    <w:abstractNumId w:val="1"/>
  </w:num>
  <w:num w:numId="3" w16cid:durableId="680202244">
    <w:abstractNumId w:val="5"/>
  </w:num>
  <w:num w:numId="4" w16cid:durableId="903873443">
    <w:abstractNumId w:val="6"/>
  </w:num>
  <w:num w:numId="5" w16cid:durableId="543102102">
    <w:abstractNumId w:val="4"/>
  </w:num>
  <w:num w:numId="6" w16cid:durableId="548803535">
    <w:abstractNumId w:val="8"/>
  </w:num>
  <w:num w:numId="7" w16cid:durableId="1572541536">
    <w:abstractNumId w:val="3"/>
  </w:num>
  <w:num w:numId="8" w16cid:durableId="2129004496">
    <w:abstractNumId w:val="7"/>
  </w:num>
  <w:num w:numId="9" w16cid:durableId="135542071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65A31"/>
    <w:rsid w:val="00034199"/>
    <w:rsid w:val="000630F1"/>
    <w:rsid w:val="00075E66"/>
    <w:rsid w:val="000C1F1E"/>
    <w:rsid w:val="000D3009"/>
    <w:rsid w:val="00121214"/>
    <w:rsid w:val="00126AFA"/>
    <w:rsid w:val="001537CA"/>
    <w:rsid w:val="00156491"/>
    <w:rsid w:val="00157164"/>
    <w:rsid w:val="00162848"/>
    <w:rsid w:val="00171D96"/>
    <w:rsid w:val="001A3476"/>
    <w:rsid w:val="001B19A1"/>
    <w:rsid w:val="001E44B3"/>
    <w:rsid w:val="001F43B0"/>
    <w:rsid w:val="0021669B"/>
    <w:rsid w:val="00224377"/>
    <w:rsid w:val="00224C65"/>
    <w:rsid w:val="002B2F03"/>
    <w:rsid w:val="002E634D"/>
    <w:rsid w:val="002F7A1C"/>
    <w:rsid w:val="00300FF9"/>
    <w:rsid w:val="003249D2"/>
    <w:rsid w:val="003616FB"/>
    <w:rsid w:val="00362900"/>
    <w:rsid w:val="003864F1"/>
    <w:rsid w:val="00386654"/>
    <w:rsid w:val="003C5B0A"/>
    <w:rsid w:val="003F3604"/>
    <w:rsid w:val="00403E7D"/>
    <w:rsid w:val="00404A49"/>
    <w:rsid w:val="00420594"/>
    <w:rsid w:val="00422ABF"/>
    <w:rsid w:val="00432523"/>
    <w:rsid w:val="004C3D73"/>
    <w:rsid w:val="004D00BD"/>
    <w:rsid w:val="004D30EF"/>
    <w:rsid w:val="004E4881"/>
    <w:rsid w:val="0055473A"/>
    <w:rsid w:val="0057104E"/>
    <w:rsid w:val="00572D9F"/>
    <w:rsid w:val="00586BEF"/>
    <w:rsid w:val="00591A62"/>
    <w:rsid w:val="00597C10"/>
    <w:rsid w:val="005E5BB3"/>
    <w:rsid w:val="005F0060"/>
    <w:rsid w:val="006B0E91"/>
    <w:rsid w:val="006B5B08"/>
    <w:rsid w:val="006E6BBA"/>
    <w:rsid w:val="00705CAA"/>
    <w:rsid w:val="007477C8"/>
    <w:rsid w:val="007704D9"/>
    <w:rsid w:val="007A36BA"/>
    <w:rsid w:val="007A7420"/>
    <w:rsid w:val="007C4653"/>
    <w:rsid w:val="007E00CF"/>
    <w:rsid w:val="00804627"/>
    <w:rsid w:val="008077FB"/>
    <w:rsid w:val="00815463"/>
    <w:rsid w:val="00824759"/>
    <w:rsid w:val="00827656"/>
    <w:rsid w:val="008622B1"/>
    <w:rsid w:val="0089660E"/>
    <w:rsid w:val="008B332F"/>
    <w:rsid w:val="00920F12"/>
    <w:rsid w:val="00986831"/>
    <w:rsid w:val="0099723C"/>
    <w:rsid w:val="009A6768"/>
    <w:rsid w:val="009E6AEC"/>
    <w:rsid w:val="00A04DE4"/>
    <w:rsid w:val="00A34B80"/>
    <w:rsid w:val="00A7337A"/>
    <w:rsid w:val="00B121A4"/>
    <w:rsid w:val="00B2490A"/>
    <w:rsid w:val="00B25B25"/>
    <w:rsid w:val="00B34C5E"/>
    <w:rsid w:val="00B51F4E"/>
    <w:rsid w:val="00B521B1"/>
    <w:rsid w:val="00B74A1B"/>
    <w:rsid w:val="00B95EFF"/>
    <w:rsid w:val="00BB0830"/>
    <w:rsid w:val="00BC4BB7"/>
    <w:rsid w:val="00BD062C"/>
    <w:rsid w:val="00BF69D5"/>
    <w:rsid w:val="00C00C62"/>
    <w:rsid w:val="00C20339"/>
    <w:rsid w:val="00C4268C"/>
    <w:rsid w:val="00CA0962"/>
    <w:rsid w:val="00D01010"/>
    <w:rsid w:val="00D05C23"/>
    <w:rsid w:val="00D43BC8"/>
    <w:rsid w:val="00D669DD"/>
    <w:rsid w:val="00D74C6E"/>
    <w:rsid w:val="00D7518C"/>
    <w:rsid w:val="00D8540D"/>
    <w:rsid w:val="00DB5991"/>
    <w:rsid w:val="00DB6696"/>
    <w:rsid w:val="00DE6F17"/>
    <w:rsid w:val="00DF04CD"/>
    <w:rsid w:val="00DF2843"/>
    <w:rsid w:val="00E26279"/>
    <w:rsid w:val="00E27D52"/>
    <w:rsid w:val="00E6773E"/>
    <w:rsid w:val="00EB5FEB"/>
    <w:rsid w:val="00EB7EE2"/>
    <w:rsid w:val="00ED68B4"/>
    <w:rsid w:val="00EF545C"/>
    <w:rsid w:val="00F42BFA"/>
    <w:rsid w:val="00F60733"/>
    <w:rsid w:val="00F65A31"/>
    <w:rsid w:val="00F8151A"/>
    <w:rsid w:val="00FA4A47"/>
    <w:rsid w:val="00FB5802"/>
    <w:rsid w:val="00FE78E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,"/>
  <w:listSeparator w:val=","/>
  <w14:docId w14:val="06A8F248"/>
  <w15:docId w15:val="{FC28B585-1F2D-4058-8829-4FEFDC17EE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8540D"/>
    <w:rPr>
      <w:rFonts w:asciiTheme="minorHAnsi" w:hAnsiTheme="minorHAnsi"/>
      <w:kern w:val="0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8540D"/>
    <w:pPr>
      <w:spacing w:after="0" w:line="240" w:lineRule="auto"/>
    </w:pPr>
    <w:rPr>
      <w:kern w:val="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477C8"/>
    <w:pPr>
      <w:spacing w:after="160" w:line="259" w:lineRule="auto"/>
      <w:ind w:left="720"/>
      <w:contextualSpacing/>
    </w:pPr>
    <w:rPr>
      <w:kern w:val="2"/>
      <w:lang w:val="vi-VN"/>
    </w:rPr>
  </w:style>
  <w:style w:type="character" w:styleId="PlaceholderText">
    <w:name w:val="Placeholder Text"/>
    <w:basedOn w:val="DefaultParagraphFont"/>
    <w:uiPriority w:val="99"/>
    <w:semiHidden/>
    <w:rsid w:val="00404A49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404A4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AU" w:eastAsia="en-AU"/>
    </w:rPr>
  </w:style>
  <w:style w:type="character" w:styleId="Strong">
    <w:name w:val="Strong"/>
    <w:basedOn w:val="DefaultParagraphFont"/>
    <w:uiPriority w:val="22"/>
    <w:qFormat/>
    <w:rsid w:val="00404A49"/>
    <w:rPr>
      <w:b/>
      <w:bCs/>
    </w:rPr>
  </w:style>
  <w:style w:type="character" w:customStyle="1" w:styleId="mjx-char">
    <w:name w:val="mjx-char"/>
    <w:basedOn w:val="DefaultParagraphFont"/>
    <w:rsid w:val="00404A49"/>
  </w:style>
  <w:style w:type="character" w:customStyle="1" w:styleId="mjxassistivemathml">
    <w:name w:val="mjx_assistive_mathml"/>
    <w:basedOn w:val="DefaultParagraphFont"/>
    <w:rsid w:val="00404A49"/>
  </w:style>
  <w:style w:type="paragraph" w:styleId="BalloonText">
    <w:name w:val="Balloon Text"/>
    <w:basedOn w:val="Normal"/>
    <w:link w:val="BalloonTextChar"/>
    <w:uiPriority w:val="99"/>
    <w:semiHidden/>
    <w:unhideWhenUsed/>
    <w:rsid w:val="00D0101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1010"/>
    <w:rPr>
      <w:rFonts w:ascii="Tahoma" w:hAnsi="Tahoma" w:cs="Tahoma"/>
      <w:kern w:val="0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24196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99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503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61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889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5936247">
          <w:marLeft w:val="0"/>
          <w:marRight w:val="0"/>
          <w:marTop w:val="0"/>
          <w:marBottom w:val="0"/>
          <w:divBdr>
            <w:top w:val="single" w:sz="6" w:space="15" w:color="E6E6E6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2470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4907120">
                  <w:marLeft w:val="0"/>
                  <w:marRight w:val="0"/>
                  <w:marTop w:val="600"/>
                  <w:marBottom w:val="6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2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24" Type="http://schemas.openxmlformats.org/officeDocument/2006/relationships/oleObject" Target="embeddings/oleObject9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image" Target="media/image13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e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4</TotalTime>
  <Pages>7</Pages>
  <Words>1204</Words>
  <Characters>6868</Characters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07-10T02:24:00Z</cp:lastPrinted>
  <dcterms:created xsi:type="dcterms:W3CDTF">2023-07-10T01:58:00Z</dcterms:created>
  <dcterms:modified xsi:type="dcterms:W3CDTF">2023-07-16T03:00:00Z</dcterms:modified>
</cp:coreProperties>
</file>